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675" r:id="rId4"/>
    <p:sldId id="937" r:id="rId5"/>
    <p:sldId id="939" r:id="rId6"/>
    <p:sldId id="941" r:id="rId7"/>
    <p:sldId id="942" r:id="rId8"/>
    <p:sldId id="894" r:id="rId9"/>
    <p:sldId id="885" r:id="rId10"/>
    <p:sldId id="938" r:id="rId11"/>
    <p:sldId id="914" r:id="rId12"/>
    <p:sldId id="943" r:id="rId13"/>
    <p:sldId id="940" r:id="rId14"/>
    <p:sldId id="944" r:id="rId15"/>
    <p:sldId id="945" r:id="rId16"/>
    <p:sldId id="946" r:id="rId17"/>
    <p:sldId id="947" r:id="rId18"/>
    <p:sldId id="948" r:id="rId19"/>
    <p:sldId id="94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6AE7D8-4284-427B-91FC-7FE9EDB6D0AC}" v="2848" dt="2022-07-15T16:37:10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5-29T15:07:36.059" v="8218" actId="4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5-29T15:03:58.625" v="7300" actId="1076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5-29T03:18:47.115" v="809" actId="1076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5-29T03:18:47.115" v="809" actId="1076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5-29T03:48:37.197" v="4563" actId="20577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5-29T14:56:49.980" v="6506" actId="2057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5-29T03:20:39.128" v="984" actId="2057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5-29T03:20:39.128" v="984" actId="2057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03:31:03.490" v="2437" actId="1076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5-29T14:54:25.040" v="6258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0A68DCF4-6623-4441-A546-BFEEAC18F9AF}"/>
    <pc:docChg chg="undo custSel addSld delSld modSld">
      <pc:chgData name="Nguyen Chi Son" userId="606856d02e9d83ac" providerId="LiveId" clId="{0A68DCF4-6623-4441-A546-BFEEAC18F9AF}" dt="2022-06-03T11:05:40.445" v="4647" actId="1076"/>
      <pc:docMkLst>
        <pc:docMk/>
      </pc:docMkLst>
      <pc:sldChg chg="modSp mod">
        <pc:chgData name="Nguyen Chi Son" userId="606856d02e9d83ac" providerId="LiveId" clId="{0A68DCF4-6623-4441-A546-BFEEAC18F9AF}" dt="2022-06-02T14:36:03.468" v="83" actId="255"/>
        <pc:sldMkLst>
          <pc:docMk/>
          <pc:sldMk cId="2922349590" sldId="256"/>
        </pc:sldMkLst>
        <pc:spChg chg="mod">
          <ac:chgData name="Nguyen Chi Son" userId="606856d02e9d83ac" providerId="LiveId" clId="{0A68DCF4-6623-4441-A546-BFEEAC18F9AF}" dt="2022-06-02T14:36:03.468" v="8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A68DCF4-6623-4441-A546-BFEEAC18F9AF}" dt="2022-06-02T14:36:17.636" v="115" actId="20577"/>
        <pc:sldMkLst>
          <pc:docMk/>
          <pc:sldMk cId="1033004166" sldId="675"/>
        </pc:sldMkLst>
        <pc:spChg chg="mod">
          <ac:chgData name="Nguyen Chi Son" userId="606856d02e9d83ac" providerId="LiveId" clId="{0A68DCF4-6623-4441-A546-BFEEAC18F9AF}" dt="2022-06-02T14:36:17.636" v="11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A68DCF4-6623-4441-A546-BFEEAC18F9AF}" dt="2022-06-02T15:26:47.773" v="997" actId="1076"/>
        <pc:sldMkLst>
          <pc:docMk/>
          <pc:sldMk cId="1696484547" sldId="885"/>
        </pc:sldMkLst>
        <pc:spChg chg="mod">
          <ac:chgData name="Nguyen Chi Son" userId="606856d02e9d83ac" providerId="LiveId" clId="{0A68DCF4-6623-4441-A546-BFEEAC18F9AF}" dt="2022-06-02T15:22:43.467" v="97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22:07.109" v="735" actId="478"/>
          <ac:spMkLst>
            <pc:docMk/>
            <pc:sldMk cId="1696484547" sldId="885"/>
            <ac:spMk id="9" creationId="{6D3E3DA0-47B8-91A3-1155-2AF2939848D1}"/>
          </ac:spMkLst>
        </pc:spChg>
        <pc:spChg chg="del">
          <ac:chgData name="Nguyen Chi Son" userId="606856d02e9d83ac" providerId="LiveId" clId="{0A68DCF4-6623-4441-A546-BFEEAC18F9AF}" dt="2022-06-02T15:22:08.659" v="736" actId="478"/>
          <ac:spMkLst>
            <pc:docMk/>
            <pc:sldMk cId="1696484547" sldId="885"/>
            <ac:spMk id="12" creationId="{3AC7C4FF-C871-A992-7719-7847719F58D1}"/>
          </ac:spMkLst>
        </pc:spChg>
        <pc:spChg chg="del mod">
          <ac:chgData name="Nguyen Chi Son" userId="606856d02e9d83ac" providerId="LiveId" clId="{0A68DCF4-6623-4441-A546-BFEEAC18F9AF}" dt="2022-06-02T15:26:43.335" v="994" actId="478"/>
          <ac:spMkLst>
            <pc:docMk/>
            <pc:sldMk cId="1696484547" sldId="885"/>
            <ac:spMk id="13" creationId="{0FF50B6E-A7EC-2A8F-403D-492B1E33CE1C}"/>
          </ac:spMkLst>
        </pc:spChg>
        <pc:graphicFrameChg chg="del">
          <ac:chgData name="Nguyen Chi Son" userId="606856d02e9d83ac" providerId="LiveId" clId="{0A68DCF4-6623-4441-A546-BFEEAC18F9AF}" dt="2022-06-02T15:22:03.965" v="732" actId="478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0A68DCF4-6623-4441-A546-BFEEAC18F9AF}" dt="2022-06-02T15:22:05.954" v="734" actId="478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0A68DCF4-6623-4441-A546-BFEEAC18F9AF}" dt="2022-06-02T15:22:04.434" v="733" actId="478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graphicFrameChg chg="add mod">
          <ac:chgData name="Nguyen Chi Son" userId="606856d02e9d83ac" providerId="LiveId" clId="{0A68DCF4-6623-4441-A546-BFEEAC18F9AF}" dt="2022-06-02T15:26:47.773" v="997" actId="1076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0A68DCF4-6623-4441-A546-BFEEAC18F9AF}" dt="2022-06-02T15:26:44.301" v="995" actId="1076"/>
          <ac:picMkLst>
            <pc:docMk/>
            <pc:sldMk cId="1696484547" sldId="885"/>
            <ac:picMk id="4" creationId="{C139A66B-C52C-07EC-BE74-3C265628245A}"/>
          </ac:picMkLst>
        </pc:picChg>
        <pc:picChg chg="del">
          <ac:chgData name="Nguyen Chi Son" userId="606856d02e9d83ac" providerId="LiveId" clId="{0A68DCF4-6623-4441-A546-BFEEAC18F9AF}" dt="2022-06-02T15:22:02.964" v="731" actId="478"/>
          <ac:picMkLst>
            <pc:docMk/>
            <pc:sldMk cId="1696484547" sldId="885"/>
            <ac:picMk id="1026" creationId="{FA740A75-48BC-A903-D85F-16F9F1EA1F93}"/>
          </ac:picMkLst>
        </pc:picChg>
      </pc:sldChg>
      <pc:sldChg chg="modSp mod">
        <pc:chgData name="Nguyen Chi Son" userId="606856d02e9d83ac" providerId="LiveId" clId="{0A68DCF4-6623-4441-A546-BFEEAC18F9AF}" dt="2022-06-02T15:21:59.845" v="730" actId="1036"/>
        <pc:sldMkLst>
          <pc:docMk/>
          <pc:sldMk cId="2094527133" sldId="894"/>
        </pc:sldMkLst>
        <pc:spChg chg="mod">
          <ac:chgData name="Nguyen Chi Son" userId="606856d02e9d83ac" providerId="LiveId" clId="{0A68DCF4-6623-4441-A546-BFEEAC18F9AF}" dt="2022-06-02T15:21:56.024" v="7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0A68DCF4-6623-4441-A546-BFEEAC18F9AF}" dt="2022-06-02T15:21:59.845" v="730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del">
        <pc:chgData name="Nguyen Chi Son" userId="606856d02e9d83ac" providerId="LiveId" clId="{0A68DCF4-6623-4441-A546-BFEEAC18F9AF}" dt="2022-06-02T15:21:47.747" v="667" actId="47"/>
        <pc:sldMkLst>
          <pc:docMk/>
          <pc:sldMk cId="2460070583" sldId="900"/>
        </pc:sldMkLst>
      </pc:sldChg>
      <pc:sldChg chg="addSp delSp modSp mod delAnim">
        <pc:chgData name="Nguyen Chi Son" userId="606856d02e9d83ac" providerId="LiveId" clId="{0A68DCF4-6623-4441-A546-BFEEAC18F9AF}" dt="2022-06-02T15:21:37.250" v="666" actId="1035"/>
        <pc:sldMkLst>
          <pc:docMk/>
          <pc:sldMk cId="1394142104" sldId="908"/>
        </pc:sldMkLst>
        <pc:spChg chg="mod">
          <ac:chgData name="Nguyen Chi Son" userId="606856d02e9d83ac" providerId="LiveId" clId="{0A68DCF4-6623-4441-A546-BFEEAC18F9AF}" dt="2022-06-02T14:48:04.022" v="407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5" creationId="{D2360986-6CBF-8126-60CC-2DF033683F2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6" creationId="{2A0873F6-CC65-CBCF-BF3A-4B52225B03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7" creationId="{72EB5EA2-7A1C-FED6-82C9-5BA6F917DD5E}"/>
          </ac:spMkLst>
        </pc:spChg>
        <pc:spChg chg="del">
          <ac:chgData name="Nguyen Chi Son" userId="606856d02e9d83ac" providerId="LiveId" clId="{0A68DCF4-6623-4441-A546-BFEEAC18F9AF}" dt="2022-06-02T14:46:58.081" v="119" actId="478"/>
          <ac:spMkLst>
            <pc:docMk/>
            <pc:sldMk cId="1394142104" sldId="908"/>
            <ac:spMk id="8" creationId="{22DB82F0-EE01-CA95-AB77-FD6BB375FF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9" creationId="{C9A75EC4-1934-FED8-C58B-24B2CB3BF06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0" creationId="{8CF135C6-0915-9DB9-5640-424BA550076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1" creationId="{EAF55211-CCC4-AAD3-9F77-75E16CB61FA5}"/>
          </ac:spMkLst>
        </pc:spChg>
        <pc:spChg chg="add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25" creationId="{A145DBCF-3349-54DB-8E2D-302E4E0E66D6}"/>
          </ac:spMkLst>
        </pc:spChg>
        <pc:spChg chg="add del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40" creationId="{64BE1937-22AF-5E6C-F0E3-A13CFD3F5693}"/>
          </ac:spMkLst>
        </pc:spChg>
        <pc:graphicFrameChg chg="del">
          <ac:chgData name="Nguyen Chi Son" userId="606856d02e9d83ac" providerId="LiveId" clId="{0A68DCF4-6623-4441-A546-BFEEAC18F9AF}" dt="2022-06-02T14:46:55.958" v="118" actId="478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del">
          <ac:chgData name="Nguyen Chi Son" userId="606856d02e9d83ac" providerId="LiveId" clId="{0A68DCF4-6623-4441-A546-BFEEAC18F9AF}" dt="2022-06-02T14:46:59.212" v="120" actId="478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del">
          <ac:chgData name="Nguyen Chi Son" userId="606856d02e9d83ac" providerId="LiveId" clId="{0A68DCF4-6623-4441-A546-BFEEAC18F9AF}" dt="2022-06-02T14:46:52.958" v="116" actId="478"/>
          <ac:picMkLst>
            <pc:docMk/>
            <pc:sldMk cId="1394142104" sldId="908"/>
            <ac:picMk id="4" creationId="{3F87CE3E-CED1-2393-F9B1-706DA970864F}"/>
          </ac:picMkLst>
        </pc:picChg>
        <pc:picChg chg="add mod">
          <ac:chgData name="Nguyen Chi Son" userId="606856d02e9d83ac" providerId="LiveId" clId="{0A68DCF4-6623-4441-A546-BFEEAC18F9AF}" dt="2022-06-02T15:21:12.656" v="651" actId="1076"/>
          <ac:picMkLst>
            <pc:docMk/>
            <pc:sldMk cId="1394142104" sldId="908"/>
            <ac:picMk id="12" creationId="{BC3EFB60-303B-3C33-1F3E-BC0438A5E096}"/>
          </ac:picMkLst>
        </pc:picChg>
        <pc:picChg chg="add mod">
          <ac:chgData name="Nguyen Chi Son" userId="606856d02e9d83ac" providerId="LiveId" clId="{0A68DCF4-6623-4441-A546-BFEEAC18F9AF}" dt="2022-06-02T15:21:13.905" v="652" actId="1076"/>
          <ac:picMkLst>
            <pc:docMk/>
            <pc:sldMk cId="1394142104" sldId="908"/>
            <ac:picMk id="16" creationId="{A3DF8E9C-F396-A2B8-28AC-0D2B2ABB1A6D}"/>
          </ac:picMkLst>
        </pc:pic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3" creationId="{EB80B636-A30B-EB9A-3A7F-6CE306CC5F15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5" creationId="{941312A9-FC61-1880-F83D-9DA5A77E2D62}"/>
          </ac:cxnSpMkLst>
        </pc:cxnChg>
        <pc:cxnChg chg="del mod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27" creationId="{39308B84-0DFA-DFFC-EC03-79C660E1B2B8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0A68DCF4-6623-4441-A546-BFEEAC18F9AF}" dt="2022-06-02T15:29:44.155" v="1401" actId="1076"/>
        <pc:sldMkLst>
          <pc:docMk/>
          <pc:sldMk cId="3643987355" sldId="914"/>
        </pc:sldMkLst>
        <pc:spChg chg="add mod">
          <ac:chgData name="Nguyen Chi Son" userId="606856d02e9d83ac" providerId="LiveId" clId="{0A68DCF4-6623-4441-A546-BFEEAC18F9AF}" dt="2022-06-02T15:28:07.334" v="1324" actId="20577"/>
          <ac:spMkLst>
            <pc:docMk/>
            <pc:sldMk cId="3643987355" sldId="914"/>
            <ac:spMk id="8" creationId="{1C89F3DC-D8A8-AA6A-C036-F0BA53039DE3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0" creationId="{14B260D9-D444-9B31-9C18-823E2A51EFE5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1" creationId="{2B51814A-81B0-91BD-D48D-2770BF00DCBB}"/>
          </ac:spMkLst>
        </pc:spChg>
        <pc:spChg chg="add mod">
          <ac:chgData name="Nguyen Chi Son" userId="606856d02e9d83ac" providerId="LiveId" clId="{0A68DCF4-6623-4441-A546-BFEEAC18F9AF}" dt="2022-06-02T15:28:28.431" v="1397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0A68DCF4-6623-4441-A546-BFEEAC18F9AF}" dt="2022-06-02T15:27:41.033" v="1279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8" creationId="{59480F01-1FA6-8EB7-5CF9-FB039E8BC80A}"/>
          </ac:spMkLst>
        </pc:spChg>
        <pc:graphicFrameChg chg="add mod">
          <ac:chgData name="Nguyen Chi Son" userId="606856d02e9d83ac" providerId="LiveId" clId="{0A68DCF4-6623-4441-A546-BFEEAC18F9AF}" dt="2022-06-02T15:28:16.429" v="1327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0A68DCF4-6623-4441-A546-BFEEAC18F9AF}" dt="2022-06-02T15:29:44.155" v="1401" actId="1076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picChg chg="del">
          <ac:chgData name="Nguyen Chi Son" userId="606856d02e9d83ac" providerId="LiveId" clId="{0A68DCF4-6623-4441-A546-BFEEAC18F9AF}" dt="2022-06-02T15:27:36.524" v="1266" actId="478"/>
          <ac:picMkLst>
            <pc:docMk/>
            <pc:sldMk cId="3643987355" sldId="914"/>
            <ac:picMk id="12" creationId="{C4DA393B-FF3F-C0F1-D040-9B1AD183A188}"/>
          </ac:picMkLst>
        </pc:picChg>
      </pc:sldChg>
      <pc:sldChg chg="addSp delSp modSp mod delAnim modAnim">
        <pc:chgData name="Nguyen Chi Son" userId="606856d02e9d83ac" providerId="LiveId" clId="{0A68DCF4-6623-4441-A546-BFEEAC18F9AF}" dt="2022-06-02T15:38:42.469" v="1985" actId="1076"/>
        <pc:sldMkLst>
          <pc:docMk/>
          <pc:sldMk cId="1548001408" sldId="925"/>
        </pc:sldMkLst>
        <pc:spChg chg="mod">
          <ac:chgData name="Nguyen Chi Son" userId="606856d02e9d83ac" providerId="LiveId" clId="{0A68DCF4-6623-4441-A546-BFEEAC18F9AF}" dt="2022-06-02T15:34:53.572" v="1885" actId="20577"/>
          <ac:spMkLst>
            <pc:docMk/>
            <pc:sldMk cId="1548001408" sldId="925"/>
            <ac:spMk id="12" creationId="{D6800878-F88B-22B3-DFA1-3EDC49F7D105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3" creationId="{9EE8A614-BCD1-FE95-A5D2-CDA6293B5B5D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4" creationId="{7AEFDD8D-63BF-80B1-17C3-A7D5F85F6BFB}"/>
          </ac:spMkLst>
        </pc:spChg>
        <pc:spChg chg="mod">
          <ac:chgData name="Nguyen Chi Son" userId="606856d02e9d83ac" providerId="LiveId" clId="{0A68DCF4-6623-4441-A546-BFEEAC18F9AF}" dt="2022-06-02T15:35:40.144" v="1964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0A68DCF4-6623-4441-A546-BFEEAC18F9AF}" dt="2022-06-02T15:31:06.432" v="1834" actId="20577"/>
          <ac:spMkLst>
            <pc:docMk/>
            <pc:sldMk cId="1548001408" sldId="92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2T15:38:37.989" v="1984" actId="1076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mod">
          <ac:chgData name="Nguyen Chi Son" userId="606856d02e9d83ac" providerId="LiveId" clId="{0A68DCF4-6623-4441-A546-BFEEAC18F9AF}" dt="2022-06-02T15:37:28.493" v="1978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del mod">
          <ac:chgData name="Nguyen Chi Son" userId="606856d02e9d83ac" providerId="LiveId" clId="{0A68DCF4-6623-4441-A546-BFEEAC18F9AF}" dt="2022-06-02T15:35:01.688" v="1887" actId="478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del mod">
          <ac:chgData name="Nguyen Chi Son" userId="606856d02e9d83ac" providerId="LiveId" clId="{0A68DCF4-6623-4441-A546-BFEEAC18F9AF}" dt="2022-06-02T15:35:41.414" v="1965" actId="478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picChg chg="add mod">
          <ac:chgData name="Nguyen Chi Son" userId="606856d02e9d83ac" providerId="LiveId" clId="{0A68DCF4-6623-4441-A546-BFEEAC18F9AF}" dt="2022-06-02T15:38:42.469" v="1985" actId="1076"/>
          <ac:picMkLst>
            <pc:docMk/>
            <pc:sldMk cId="1548001408" sldId="925"/>
            <ac:picMk id="1026" creationId="{58C80D56-507D-03B8-E5B9-67FB4E95F1C2}"/>
          </ac:picMkLst>
        </pc:picChg>
        <pc:picChg chg="del mod">
          <ac:chgData name="Nguyen Chi Son" userId="606856d02e9d83ac" providerId="LiveId" clId="{0A68DCF4-6623-4441-A546-BFEEAC18F9AF}" dt="2022-06-02T15:30:56.469" v="1820" actId="478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0A68DCF4-6623-4441-A546-BFEEAC18F9AF}" dt="2022-06-02T15:42:26.809" v="2355" actId="1076"/>
        <pc:sldMkLst>
          <pc:docMk/>
          <pc:sldMk cId="3464370416" sldId="926"/>
        </pc:sldMkLst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2" creationId="{EE5D3CD5-4CA3-94AA-303A-6A632E5B571C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3" creationId="{0F6212EB-8D54-2644-4E6A-4C49928EEA30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4" creationId="{81640510-EAE0-57D5-28DB-BAABE241082F}"/>
          </ac:spMkLst>
        </pc:spChg>
        <pc:spChg chg="add del mod">
          <ac:chgData name="Nguyen Chi Son" userId="606856d02e9d83ac" providerId="LiveId" clId="{0A68DCF4-6623-4441-A546-BFEEAC18F9AF}" dt="2022-06-02T15:39:35.257" v="2169"/>
          <ac:spMkLst>
            <pc:docMk/>
            <pc:sldMk cId="3464370416" sldId="926"/>
            <ac:spMk id="17" creationId="{00B85C9E-6F9F-7355-42AA-4C2DCF5C7980}"/>
          </ac:spMkLst>
        </pc:spChg>
        <pc:spChg chg="add mod">
          <ac:chgData name="Nguyen Chi Son" userId="606856d02e9d83ac" providerId="LiveId" clId="{0A68DCF4-6623-4441-A546-BFEEAC18F9AF}" dt="2022-06-02T15:40:53.277" v="2344" actId="20577"/>
          <ac:spMkLst>
            <pc:docMk/>
            <pc:sldMk cId="3464370416" sldId="926"/>
            <ac:spMk id="18" creationId="{465DC38F-64DC-303D-E60D-B002D02EC5AA}"/>
          </ac:spMkLst>
        </pc:spChg>
        <pc:spChg chg="mod">
          <ac:chgData name="Nguyen Chi Son" userId="606856d02e9d83ac" providerId="LiveId" clId="{0A68DCF4-6623-4441-A546-BFEEAC18F9AF}" dt="2022-06-02T15:39:15.481" v="2153" actId="20577"/>
          <ac:spMkLst>
            <pc:docMk/>
            <pc:sldMk cId="3464370416" sldId="926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4" creationId="{9FA2B2C3-D1D8-7817-AA87-B67F1664BC7D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0A68DCF4-6623-4441-A546-BFEEAC18F9AF}" dt="2022-06-02T15:42:24.971" v="2354" actId="1076"/>
          <ac:graphicFrameMkLst>
            <pc:docMk/>
            <pc:sldMk cId="3464370416" sldId="926"/>
            <ac:graphicFrameMk id="15" creationId="{C74087B3-D429-86D0-6E64-3C73566C9E2C}"/>
          </ac:graphicFrameMkLst>
        </pc:graphicFrameChg>
        <pc:graphicFrameChg chg="add mod">
          <ac:chgData name="Nguyen Chi Son" userId="606856d02e9d83ac" providerId="LiveId" clId="{0A68DCF4-6623-4441-A546-BFEEAC18F9AF}" dt="2022-06-02T15:39:43.383" v="2184" actId="1035"/>
          <ac:graphicFrameMkLst>
            <pc:docMk/>
            <pc:sldMk cId="3464370416" sldId="926"/>
            <ac:graphicFrameMk id="16" creationId="{97E0D42F-19DA-9023-1513-1E5EC7EDBEC6}"/>
          </ac:graphicFrameMkLst>
        </pc:graphicFrameChg>
        <pc:picChg chg="add mod">
          <ac:chgData name="Nguyen Chi Son" userId="606856d02e9d83ac" providerId="LiveId" clId="{0A68DCF4-6623-4441-A546-BFEEAC18F9AF}" dt="2022-06-02T15:42:26.809" v="2355" actId="1076"/>
          <ac:picMkLst>
            <pc:docMk/>
            <pc:sldMk cId="3464370416" sldId="926"/>
            <ac:picMk id="20" creationId="{88570B11-31A5-37F4-E163-404A94FAC413}"/>
          </ac:picMkLst>
        </pc:picChg>
      </pc:sldChg>
      <pc:sldChg chg="del">
        <pc:chgData name="Nguyen Chi Son" userId="606856d02e9d83ac" providerId="LiveId" clId="{0A68DCF4-6623-4441-A546-BFEEAC18F9AF}" dt="2022-06-02T15:21:49.917" v="668" actId="47"/>
        <pc:sldMkLst>
          <pc:docMk/>
          <pc:sldMk cId="3624051361" sldId="927"/>
        </pc:sldMkLst>
      </pc:sldChg>
      <pc:sldChg chg="del">
        <pc:chgData name="Nguyen Chi Son" userId="606856d02e9d83ac" providerId="LiveId" clId="{0A68DCF4-6623-4441-A546-BFEEAC18F9AF}" dt="2022-06-02T15:26:57.161" v="998" actId="47"/>
        <pc:sldMkLst>
          <pc:docMk/>
          <pc:sldMk cId="2727453419" sldId="928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97906612" sldId="929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77214163" sldId="930"/>
        </pc:sldMkLst>
      </pc:sldChg>
      <pc:sldChg chg="modSp mod">
        <pc:chgData name="Nguyen Chi Son" userId="606856d02e9d83ac" providerId="LiveId" clId="{0A68DCF4-6623-4441-A546-BFEEAC18F9AF}" dt="2022-06-02T15:42:47.193" v="2427" actId="20577"/>
        <pc:sldMkLst>
          <pc:docMk/>
          <pc:sldMk cId="3935361284" sldId="931"/>
        </pc:sldMkLst>
        <pc:spChg chg="mod">
          <ac:chgData name="Nguyen Chi Son" userId="606856d02e9d83ac" providerId="LiveId" clId="{0A68DCF4-6623-4441-A546-BFEEAC18F9AF}" dt="2022-06-02T15:42:47.193" v="2427" actId="20577"/>
          <ac:spMkLst>
            <pc:docMk/>
            <pc:sldMk cId="3935361284" sldId="931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0A68DCF4-6623-4441-A546-BFEEAC18F9AF}" dt="2022-06-02T15:49:02.766" v="2590" actId="1076"/>
        <pc:sldMkLst>
          <pc:docMk/>
          <pc:sldMk cId="1334699575" sldId="932"/>
        </pc:sldMkLst>
        <pc:spChg chg="mod">
          <ac:chgData name="Nguyen Chi Son" userId="606856d02e9d83ac" providerId="LiveId" clId="{0A68DCF4-6623-4441-A546-BFEEAC18F9AF}" dt="2022-06-02T15:43:16.920" v="2520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43:47.215" v="2527" actId="478"/>
          <ac:spMkLst>
            <pc:docMk/>
            <pc:sldMk cId="1334699575" sldId="932"/>
            <ac:spMk id="13" creationId="{0FF50B6E-A7EC-2A8F-403D-492B1E33CE1C}"/>
          </ac:spMkLst>
        </pc:spChg>
        <pc:graphicFrameChg chg="add mod">
          <ac:chgData name="Nguyen Chi Son" userId="606856d02e9d83ac" providerId="LiveId" clId="{0A68DCF4-6623-4441-A546-BFEEAC18F9AF}" dt="2022-06-02T15:47:40.487" v="2567" actId="1076"/>
          <ac:graphicFrameMkLst>
            <pc:docMk/>
            <pc:sldMk cId="1334699575" sldId="932"/>
            <ac:graphicFrameMk id="5" creationId="{CF0B7AA0-D040-3249-968A-6380CE5133CD}"/>
          </ac:graphicFrameMkLst>
        </pc:graphicFrameChg>
        <pc:graphicFrameChg chg="add mod">
          <ac:chgData name="Nguyen Chi Son" userId="606856d02e9d83ac" providerId="LiveId" clId="{0A68DCF4-6623-4441-A546-BFEEAC18F9AF}" dt="2022-06-02T15:47:50.718" v="2571" actId="1076"/>
          <ac:graphicFrameMkLst>
            <pc:docMk/>
            <pc:sldMk cId="1334699575" sldId="932"/>
            <ac:graphicFrameMk id="14" creationId="{88806338-B974-F89F-68C3-E5CA01FDAD23}"/>
          </ac:graphicFrameMkLst>
        </pc:graphicFrameChg>
        <pc:graphicFrameChg chg="add mod">
          <ac:chgData name="Nguyen Chi Son" userId="606856d02e9d83ac" providerId="LiveId" clId="{0A68DCF4-6623-4441-A546-BFEEAC18F9AF}" dt="2022-06-02T15:49:02.766" v="2590" actId="1076"/>
          <ac:graphicFrameMkLst>
            <pc:docMk/>
            <pc:sldMk cId="1334699575" sldId="932"/>
            <ac:graphicFrameMk id="25" creationId="{2BF6732C-0E4F-64CD-0AA0-B23B35FC8096}"/>
          </ac:graphicFrameMkLst>
        </pc:graphicFrameChg>
        <pc:picChg chg="del">
          <ac:chgData name="Nguyen Chi Son" userId="606856d02e9d83ac" providerId="LiveId" clId="{0A68DCF4-6623-4441-A546-BFEEAC18F9AF}" dt="2022-06-02T15:42:50.671" v="2428" actId="478"/>
          <ac:picMkLst>
            <pc:docMk/>
            <pc:sldMk cId="1334699575" sldId="932"/>
            <ac:picMk id="4" creationId="{D017CFB3-8CA6-C334-8DDF-FC9F40A35213}"/>
          </ac:picMkLst>
        </pc:picChg>
        <pc:picChg chg="add mod">
          <ac:chgData name="Nguyen Chi Son" userId="606856d02e9d83ac" providerId="LiveId" clId="{0A68DCF4-6623-4441-A546-BFEEAC18F9AF}" dt="2022-06-02T15:47:47.110" v="2570" actId="1076"/>
          <ac:picMkLst>
            <pc:docMk/>
            <pc:sldMk cId="1334699575" sldId="932"/>
            <ac:picMk id="6" creationId="{3F2796EF-E683-53B6-6B7F-870978C5BC38}"/>
          </ac:picMkLst>
        </pc:picChg>
        <pc:picChg chg="add mod">
          <ac:chgData name="Nguyen Chi Son" userId="606856d02e9d83ac" providerId="LiveId" clId="{0A68DCF4-6623-4441-A546-BFEEAC18F9AF}" dt="2022-06-02T15:47:50.718" v="2571" actId="1076"/>
          <ac:picMkLst>
            <pc:docMk/>
            <pc:sldMk cId="1334699575" sldId="932"/>
            <ac:picMk id="8" creationId="{2703ADA2-DF98-53B0-0F4E-0A0093A3A193}"/>
          </ac:picMkLst>
        </pc:picChg>
        <pc:cxnChg chg="add mod">
          <ac:chgData name="Nguyen Chi Son" userId="606856d02e9d83ac" providerId="LiveId" clId="{0A68DCF4-6623-4441-A546-BFEEAC18F9AF}" dt="2022-06-02T15:47:50.718" v="2571" actId="1076"/>
          <ac:cxnSpMkLst>
            <pc:docMk/>
            <pc:sldMk cId="1334699575" sldId="932"/>
            <ac:cxnSpMk id="10" creationId="{4194DE49-F341-2714-0F3C-BFD4304711AC}"/>
          </ac:cxnSpMkLst>
        </pc:cxnChg>
        <pc:cxnChg chg="add mod">
          <ac:chgData name="Nguyen Chi Son" userId="606856d02e9d83ac" providerId="LiveId" clId="{0A68DCF4-6623-4441-A546-BFEEAC18F9AF}" dt="2022-06-02T15:48:34.494" v="2583" actId="14100"/>
          <ac:cxnSpMkLst>
            <pc:docMk/>
            <pc:sldMk cId="1334699575" sldId="932"/>
            <ac:cxnSpMk id="15" creationId="{253CF54C-66C4-7B19-654E-788D4AACE610}"/>
          </ac:cxnSpMkLst>
        </pc:cxnChg>
        <pc:cxnChg chg="add mod">
          <ac:chgData name="Nguyen Chi Son" userId="606856d02e9d83ac" providerId="LiveId" clId="{0A68DCF4-6623-4441-A546-BFEEAC18F9AF}" dt="2022-06-02T15:48:32.566" v="2582" actId="14100"/>
          <ac:cxnSpMkLst>
            <pc:docMk/>
            <pc:sldMk cId="1334699575" sldId="932"/>
            <ac:cxnSpMk id="18" creationId="{1DC59A84-23C8-632B-DCCE-73333F96D510}"/>
          </ac:cxnSpMkLst>
        </pc:cxnChg>
        <pc:cxnChg chg="add mod">
          <ac:chgData name="Nguyen Chi Son" userId="606856d02e9d83ac" providerId="LiveId" clId="{0A68DCF4-6623-4441-A546-BFEEAC18F9AF}" dt="2022-06-02T15:48:50.398" v="2586" actId="14100"/>
          <ac:cxnSpMkLst>
            <pc:docMk/>
            <pc:sldMk cId="1334699575" sldId="932"/>
            <ac:cxnSpMk id="22" creationId="{DFC36BD5-66AF-70D5-E77E-B98FC1803CB3}"/>
          </ac:cxnSpMkLst>
        </pc:cxnChg>
      </pc:sldChg>
      <pc:sldChg chg="addSp delSp modSp mod modAnim">
        <pc:chgData name="Nguyen Chi Son" userId="606856d02e9d83ac" providerId="LiveId" clId="{0A68DCF4-6623-4441-A546-BFEEAC18F9AF}" dt="2022-06-03T10:55:49.837" v="3412" actId="2711"/>
        <pc:sldMkLst>
          <pc:docMk/>
          <pc:sldMk cId="3125435795" sldId="933"/>
        </pc:sldMkLst>
        <pc:spChg chg="mod">
          <ac:chgData name="Nguyen Chi Son" userId="606856d02e9d83ac" providerId="LiveId" clId="{0A68DCF4-6623-4441-A546-BFEEAC18F9AF}" dt="2022-06-03T10:52:04.756" v="3222" actId="20577"/>
          <ac:spMkLst>
            <pc:docMk/>
            <pc:sldMk cId="3125435795" sldId="933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5:49.837" v="3412" actId="2711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0:50:50.312" v="3134" actId="20577"/>
          <ac:spMkLst>
            <pc:docMk/>
            <pc:sldMk cId="3125435795" sldId="933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3T10:51:38.791" v="3170" actId="1076"/>
          <ac:graphicFrameMkLst>
            <pc:docMk/>
            <pc:sldMk cId="3125435795" sldId="933"/>
            <ac:graphicFrameMk id="18" creationId="{B0AC4ABE-7C1E-D854-09CB-781ED6ADCB9C}"/>
          </ac:graphicFrameMkLst>
        </pc:graphicFrameChg>
        <pc:graphicFrameChg chg="add mod">
          <ac:chgData name="Nguyen Chi Son" userId="606856d02e9d83ac" providerId="LiveId" clId="{0A68DCF4-6623-4441-A546-BFEEAC18F9AF}" dt="2022-06-03T10:52:20.191" v="3228" actId="1076"/>
          <ac:graphicFrameMkLst>
            <pc:docMk/>
            <pc:sldMk cId="3125435795" sldId="933"/>
            <ac:graphicFrameMk id="20" creationId="{1001FF9B-2506-9033-3C4C-DFF76C866718}"/>
          </ac:graphicFrameMkLst>
        </pc:graphicFrameChg>
        <pc:graphicFrameChg chg="add mod">
          <ac:chgData name="Nguyen Chi Son" userId="606856d02e9d83ac" providerId="LiveId" clId="{0A68DCF4-6623-4441-A546-BFEEAC18F9AF}" dt="2022-06-03T10:54:20.677" v="3250" actId="1076"/>
          <ac:graphicFrameMkLst>
            <pc:docMk/>
            <pc:sldMk cId="3125435795" sldId="933"/>
            <ac:graphicFrameMk id="21" creationId="{0517EE56-794B-341A-1C3A-564E1A7947F4}"/>
          </ac:graphicFrameMkLst>
        </pc:graphicFrameChg>
        <pc:picChg chg="del">
          <ac:chgData name="Nguyen Chi Son" userId="606856d02e9d83ac" providerId="LiveId" clId="{0A68DCF4-6623-4441-A546-BFEEAC18F9AF}" dt="2022-06-03T10:40:47.660" v="2592" actId="478"/>
          <ac:picMkLst>
            <pc:docMk/>
            <pc:sldMk cId="3125435795" sldId="933"/>
            <ac:picMk id="3" creationId="{3A75F18C-C42E-116B-72A4-DB43184980A5}"/>
          </ac:picMkLst>
        </pc:picChg>
        <pc:picChg chg="add mod">
          <ac:chgData name="Nguyen Chi Son" userId="606856d02e9d83ac" providerId="LiveId" clId="{0A68DCF4-6623-4441-A546-BFEEAC18F9AF}" dt="2022-06-03T10:50:38.784" v="3120" actId="1076"/>
          <ac:picMkLst>
            <pc:docMk/>
            <pc:sldMk cId="3125435795" sldId="933"/>
            <ac:picMk id="10" creationId="{A42A02B0-D77C-65E5-DCEE-19C545FA1316}"/>
          </ac:picMkLst>
        </pc:picChg>
        <pc:cxnChg chg="add mod">
          <ac:chgData name="Nguyen Chi Son" userId="606856d02e9d83ac" providerId="LiveId" clId="{0A68DCF4-6623-4441-A546-BFEEAC18F9AF}" dt="2022-06-03T10:51:32.606" v="3169" actId="1035"/>
          <ac:cxnSpMkLst>
            <pc:docMk/>
            <pc:sldMk cId="3125435795" sldId="933"/>
            <ac:cxnSpMk id="11" creationId="{CD87D80B-A10A-CFB3-7AAB-B3E63160840E}"/>
          </ac:cxnSpMkLst>
        </pc:cxnChg>
        <pc:cxnChg chg="add mod">
          <ac:chgData name="Nguyen Chi Son" userId="606856d02e9d83ac" providerId="LiveId" clId="{0A68DCF4-6623-4441-A546-BFEEAC18F9AF}" dt="2022-06-03T10:51:19.583" v="3141" actId="14100"/>
          <ac:cxnSpMkLst>
            <pc:docMk/>
            <pc:sldMk cId="3125435795" sldId="933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6-03T10:51:26.759" v="3167" actId="14100"/>
          <ac:cxnSpMkLst>
            <pc:docMk/>
            <pc:sldMk cId="3125435795" sldId="933"/>
            <ac:cxnSpMk id="17" creationId="{2C61E05A-AF1A-5855-7C8C-8DE4983A3CC7}"/>
          </ac:cxnSpMkLst>
        </pc:cxnChg>
      </pc:sldChg>
      <pc:sldChg chg="modSp add mod">
        <pc:chgData name="Nguyen Chi Son" userId="606856d02e9d83ac" providerId="LiveId" clId="{0A68DCF4-6623-4441-A546-BFEEAC18F9AF}" dt="2022-06-03T10:57:48.389" v="3430" actId="1035"/>
        <pc:sldMkLst>
          <pc:docMk/>
          <pc:sldMk cId="1729037986" sldId="934"/>
        </pc:sldMkLst>
        <pc:spChg chg="mod">
          <ac:chgData name="Nguyen Chi Son" userId="606856d02e9d83ac" providerId="LiveId" clId="{0A68DCF4-6623-4441-A546-BFEEAC18F9AF}" dt="2022-06-03T10:57:46.806" v="3426" actId="20577"/>
          <ac:spMkLst>
            <pc:docMk/>
            <pc:sldMk cId="1729037986" sldId="934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0:57:48.389" v="3430" actId="1035"/>
          <ac:graphicFrameMkLst>
            <pc:docMk/>
            <pc:sldMk cId="1729037986" sldId="934"/>
            <ac:graphicFrameMk id="21" creationId="{0517EE56-794B-341A-1C3A-564E1A7947F4}"/>
          </ac:graphicFrameMkLst>
        </pc:graphicFrameChg>
      </pc:sldChg>
      <pc:sldChg chg="addSp delSp modSp add mod delAnim modAnim">
        <pc:chgData name="Nguyen Chi Son" userId="606856d02e9d83ac" providerId="LiveId" clId="{0A68DCF4-6623-4441-A546-BFEEAC18F9AF}" dt="2022-06-03T11:05:23.249" v="4641" actId="20577"/>
        <pc:sldMkLst>
          <pc:docMk/>
          <pc:sldMk cId="1367514753" sldId="935"/>
        </pc:sldMkLst>
        <pc:spChg chg="mod">
          <ac:chgData name="Nguyen Chi Son" userId="606856d02e9d83ac" providerId="LiveId" clId="{0A68DCF4-6623-4441-A546-BFEEAC18F9AF}" dt="2022-06-03T11:02:23.969" v="4464" actId="20577"/>
          <ac:spMkLst>
            <pc:docMk/>
            <pc:sldMk cId="1367514753" sldId="935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3" creationId="{1F5A6749-734F-F4DF-F8E2-512C8F29E5D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4" creationId="{9542734E-B99C-C697-0227-3E8C50485E1A}"/>
          </ac:spMkLst>
        </pc:spChg>
        <pc:spChg chg="mod">
          <ac:chgData name="Nguyen Chi Son" userId="606856d02e9d83ac" providerId="LiveId" clId="{0A68DCF4-6623-4441-A546-BFEEAC18F9AF}" dt="2022-06-03T11:05:23.249" v="4641" actId="20577"/>
          <ac:spMkLst>
            <pc:docMk/>
            <pc:sldMk cId="1367514753" sldId="935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1:00:21.618" v="4241" actId="20577"/>
          <ac:spMkLst>
            <pc:docMk/>
            <pc:sldMk cId="1367514753" sldId="935"/>
            <ac:spMk id="19" creationId="{9C339D16-68E4-43C4-A62E-D0146138D23B}"/>
          </ac:spMkLst>
        </pc:spChg>
        <pc:graphicFrameChg chg="del">
          <ac:chgData name="Nguyen Chi Son" userId="606856d02e9d83ac" providerId="LiveId" clId="{0A68DCF4-6623-4441-A546-BFEEAC18F9AF}" dt="2022-06-03T10:58:02.214" v="3432" actId="478"/>
          <ac:graphicFrameMkLst>
            <pc:docMk/>
            <pc:sldMk cId="1367514753" sldId="935"/>
            <ac:graphicFrameMk id="18" creationId="{B0AC4ABE-7C1E-D854-09CB-781ED6ADCB9C}"/>
          </ac:graphicFrameMkLst>
        </pc:graphicFrameChg>
        <pc:graphicFrameChg chg="mod">
          <ac:chgData name="Nguyen Chi Son" userId="606856d02e9d83ac" providerId="LiveId" clId="{0A68DCF4-6623-4441-A546-BFEEAC18F9AF}" dt="2022-06-03T11:03:55.481" v="4628"/>
          <ac:graphicFrameMkLst>
            <pc:docMk/>
            <pc:sldMk cId="1367514753" sldId="935"/>
            <ac:graphicFrameMk id="20" creationId="{1001FF9B-2506-9033-3C4C-DFF76C866718}"/>
          </ac:graphicFrameMkLst>
        </pc:graphicFrameChg>
        <pc:graphicFrameChg chg="del mod">
          <ac:chgData name="Nguyen Chi Son" userId="606856d02e9d83ac" providerId="LiveId" clId="{0A68DCF4-6623-4441-A546-BFEEAC18F9AF}" dt="2022-06-03T11:05:21.486" v="4640" actId="478"/>
          <ac:graphicFrameMkLst>
            <pc:docMk/>
            <pc:sldMk cId="1367514753" sldId="935"/>
            <ac:graphicFrameMk id="21" creationId="{0517EE56-794B-341A-1C3A-564E1A7947F4}"/>
          </ac:graphicFrameMkLst>
        </pc:graphicFrameChg>
        <pc:picChg chg="add mod">
          <ac:chgData name="Nguyen Chi Son" userId="606856d02e9d83ac" providerId="LiveId" clId="{0A68DCF4-6623-4441-A546-BFEEAC18F9AF}" dt="2022-06-03T11:00:06.448" v="4202" actId="1076"/>
          <ac:picMkLst>
            <pc:docMk/>
            <pc:sldMk cId="1367514753" sldId="935"/>
            <ac:picMk id="3" creationId="{B06D9F69-E4D9-8526-217A-9BD773905417}"/>
          </ac:picMkLst>
        </pc:picChg>
        <pc:picChg chg="del">
          <ac:chgData name="Nguyen Chi Son" userId="606856d02e9d83ac" providerId="LiveId" clId="{0A68DCF4-6623-4441-A546-BFEEAC18F9AF}" dt="2022-06-03T10:58:02.214" v="3432" actId="478"/>
          <ac:picMkLst>
            <pc:docMk/>
            <pc:sldMk cId="1367514753" sldId="935"/>
            <ac:picMk id="10" creationId="{A42A02B0-D77C-65E5-DCEE-19C545FA1316}"/>
          </ac:picMkLst>
        </pc:pic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1" creationId="{CD87D80B-A10A-CFB3-7AAB-B3E63160840E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6" creationId="{00A3566B-6B51-7D2D-2FF8-A288B33D7384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7" creationId="{2C61E05A-AF1A-5855-7C8C-8DE4983A3CC7}"/>
          </ac:cxnSpMkLst>
        </pc:cxnChg>
      </pc:sldChg>
      <pc:sldChg chg="modSp add mod">
        <pc:chgData name="Nguyen Chi Son" userId="606856d02e9d83ac" providerId="LiveId" clId="{0A68DCF4-6623-4441-A546-BFEEAC18F9AF}" dt="2022-06-03T11:05:40.445" v="4647" actId="1076"/>
        <pc:sldMkLst>
          <pc:docMk/>
          <pc:sldMk cId="452934607" sldId="936"/>
        </pc:sldMkLst>
        <pc:spChg chg="mod">
          <ac:chgData name="Nguyen Chi Son" userId="606856d02e9d83ac" providerId="LiveId" clId="{0A68DCF4-6623-4441-A546-BFEEAC18F9AF}" dt="2022-06-03T11:05:26.478" v="4642" actId="20577"/>
          <ac:spMkLst>
            <pc:docMk/>
            <pc:sldMk cId="452934607" sldId="936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1:05:40.445" v="4647" actId="1076"/>
          <ac:graphicFrameMkLst>
            <pc:docMk/>
            <pc:sldMk cId="452934607" sldId="936"/>
            <ac:graphicFrameMk id="21" creationId="{0517EE56-794B-341A-1C3A-564E1A7947F4}"/>
          </ac:graphicFrameMkLst>
        </pc:graphicFrame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B56AE7D8-4284-427B-91FC-7FE9EDB6D0AC}"/>
    <pc:docChg chg="undo custSel addSld delSld modSld">
      <pc:chgData name="Nguyen Chi Son" userId="606856d02e9d83ac" providerId="LiveId" clId="{B56AE7D8-4284-427B-91FC-7FE9EDB6D0AC}" dt="2022-07-15T16:37:10.589" v="8448"/>
      <pc:docMkLst>
        <pc:docMk/>
      </pc:docMkLst>
      <pc:sldChg chg="modSp mod">
        <pc:chgData name="Nguyen Chi Son" userId="606856d02e9d83ac" providerId="LiveId" clId="{B56AE7D8-4284-427B-91FC-7FE9EDB6D0AC}" dt="2022-07-15T15:42:44.536" v="8286" actId="20577"/>
        <pc:sldMkLst>
          <pc:docMk/>
          <pc:sldMk cId="2922349590" sldId="256"/>
        </pc:sldMkLst>
        <pc:spChg chg="mod">
          <ac:chgData name="Nguyen Chi Son" userId="606856d02e9d83ac" providerId="LiveId" clId="{B56AE7D8-4284-427B-91FC-7FE9EDB6D0AC}" dt="2022-07-15T15:42:44.536" v="82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56AE7D8-4284-427B-91FC-7FE9EDB6D0AC}" dt="2022-06-04T15:49:34.205" v="139" actId="1036"/>
        <pc:sldMkLst>
          <pc:docMk/>
          <pc:sldMk cId="1033004166" sldId="675"/>
        </pc:sldMkLst>
        <pc:spChg chg="mod">
          <ac:chgData name="Nguyen Chi Son" userId="606856d02e9d83ac" providerId="LiveId" clId="{B56AE7D8-4284-427B-91FC-7FE9EDB6D0AC}" dt="2022-06-04T15:49:30.633" v="12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B56AE7D8-4284-427B-91FC-7FE9EDB6D0AC}" dt="2022-06-04T15:49:34.205" v="139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B56AE7D8-4284-427B-91FC-7FE9EDB6D0AC}" dt="2022-06-04T19:31:08.421" v="2380" actId="20577"/>
        <pc:sldMkLst>
          <pc:docMk/>
          <pc:sldMk cId="1696484547" sldId="885"/>
        </pc:sldMkLst>
        <pc:spChg chg="mod">
          <ac:chgData name="Nguyen Chi Son" userId="606856d02e9d83ac" providerId="LiveId" clId="{B56AE7D8-4284-427B-91FC-7FE9EDB6D0AC}" dt="2022-06-04T19:27:15.783" v="2106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B56AE7D8-4284-427B-91FC-7FE9EDB6D0AC}" dt="2022-06-04T19:31:08.421" v="2380" actId="20577"/>
          <ac:spMkLst>
            <pc:docMk/>
            <pc:sldMk cId="1696484547" sldId="885"/>
            <ac:spMk id="6" creationId="{8A33989E-0276-1244-EDCD-77F2A4A39687}"/>
          </ac:spMkLst>
        </pc:spChg>
        <pc:picChg chg="add mod">
          <ac:chgData name="Nguyen Chi Son" userId="606856d02e9d83ac" providerId="LiveId" clId="{B56AE7D8-4284-427B-91FC-7FE9EDB6D0AC}" dt="2022-06-04T19:27:19.896" v="2116" actId="1036"/>
          <ac:picMkLst>
            <pc:docMk/>
            <pc:sldMk cId="1696484547" sldId="885"/>
            <ac:picMk id="4" creationId="{9330FC20-B018-1DAF-2E96-2C5573E76821}"/>
          </ac:picMkLst>
        </pc:picChg>
        <pc:picChg chg="del">
          <ac:chgData name="Nguyen Chi Son" userId="606856d02e9d83ac" providerId="LiveId" clId="{B56AE7D8-4284-427B-91FC-7FE9EDB6D0AC}" dt="2022-06-04T16:37:47.709" v="1711" actId="478"/>
          <ac:picMkLst>
            <pc:docMk/>
            <pc:sldMk cId="1696484547" sldId="885"/>
            <ac:picMk id="5" creationId="{6D4B7C38-E78F-CC71-CA8C-39DEC4DF439C}"/>
          </ac:picMkLst>
        </pc:picChg>
      </pc:sldChg>
      <pc:sldChg chg="modSp mod">
        <pc:chgData name="Nguyen Chi Son" userId="606856d02e9d83ac" providerId="LiveId" clId="{B56AE7D8-4284-427B-91FC-7FE9EDB6D0AC}" dt="2022-06-04T16:37:45.038" v="1710" actId="20577"/>
        <pc:sldMkLst>
          <pc:docMk/>
          <pc:sldMk cId="2094527133" sldId="894"/>
        </pc:sldMkLst>
        <pc:spChg chg="mod">
          <ac:chgData name="Nguyen Chi Son" userId="606856d02e9d83ac" providerId="LiveId" clId="{B56AE7D8-4284-427B-91FC-7FE9EDB6D0AC}" dt="2022-06-04T16:37:45.038" v="171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del">
        <pc:chgData name="Nguyen Chi Son" userId="606856d02e9d83ac" providerId="LiveId" clId="{B56AE7D8-4284-427B-91FC-7FE9EDB6D0AC}" dt="2022-06-04T16:21:37.569" v="550" actId="47"/>
        <pc:sldMkLst>
          <pc:docMk/>
          <pc:sldMk cId="1394142104" sldId="908"/>
        </pc:sldMkLst>
      </pc:sldChg>
      <pc:sldChg chg="addSp delSp modSp mod delAnim modAnim">
        <pc:chgData name="Nguyen Chi Son" userId="606856d02e9d83ac" providerId="LiveId" clId="{B56AE7D8-4284-427B-91FC-7FE9EDB6D0AC}" dt="2022-06-04T19:41:54.097" v="4147" actId="20577"/>
        <pc:sldMkLst>
          <pc:docMk/>
          <pc:sldMk cId="3643987355" sldId="914"/>
        </pc:sldMkLst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8" creationId="{1C89F3DC-D8A8-AA6A-C036-F0BA53039DE3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0" creationId="{14B260D9-D444-9B31-9C18-823E2A51EFE5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1" creationId="{2B51814A-81B0-91BD-D48D-2770BF00DCBB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3" creationId="{1A955068-C045-9590-028A-2776594C0956}"/>
          </ac:spMkLst>
        </pc:spChg>
        <pc:spChg chg="add del mod">
          <ac:chgData name="Nguyen Chi Son" userId="606856d02e9d83ac" providerId="LiveId" clId="{B56AE7D8-4284-427B-91FC-7FE9EDB6D0AC}" dt="2022-06-04T19:39:06.017" v="3295" actId="478"/>
          <ac:spMkLst>
            <pc:docMk/>
            <pc:sldMk cId="3643987355" sldId="914"/>
            <ac:spMk id="15" creationId="{64A511C0-9369-691E-3A64-82C6C0E2E079}"/>
          </ac:spMkLst>
        </pc:spChg>
        <pc:spChg chg="add del mod">
          <ac:chgData name="Nguyen Chi Son" userId="606856d02e9d83ac" providerId="LiveId" clId="{B56AE7D8-4284-427B-91FC-7FE9EDB6D0AC}" dt="2022-06-04T19:39:06.017" v="3295" actId="478"/>
          <ac:spMkLst>
            <pc:docMk/>
            <pc:sldMk cId="3643987355" sldId="914"/>
            <ac:spMk id="18" creationId="{B77D393B-EAF6-E035-16AA-8106BD935405}"/>
          </ac:spMkLst>
        </pc:spChg>
        <pc:spChg chg="mod">
          <ac:chgData name="Nguyen Chi Son" userId="606856d02e9d83ac" providerId="LiveId" clId="{B56AE7D8-4284-427B-91FC-7FE9EDB6D0AC}" dt="2022-06-04T19:40:11.052" v="3598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B56AE7D8-4284-427B-91FC-7FE9EDB6D0AC}" dt="2022-06-04T19:40:39.032" v="3611" actId="12788"/>
          <ac:spMkLst>
            <pc:docMk/>
            <pc:sldMk cId="3643987355" sldId="914"/>
            <ac:spMk id="20" creationId="{2C89471C-2F82-04EB-D474-2D30E8F0CE54}"/>
          </ac:spMkLst>
        </pc:spChg>
        <pc:spChg chg="add mod">
          <ac:chgData name="Nguyen Chi Son" userId="606856d02e9d83ac" providerId="LiveId" clId="{B56AE7D8-4284-427B-91FC-7FE9EDB6D0AC}" dt="2022-06-04T19:41:54.097" v="4147" actId="20577"/>
          <ac:spMkLst>
            <pc:docMk/>
            <pc:sldMk cId="3643987355" sldId="914"/>
            <ac:spMk id="21" creationId="{B1994B36-61B3-54A1-054D-173D89E7535E}"/>
          </ac:spMkLst>
        </pc:sp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2" creationId="{13965415-4C5B-540F-D766-60D40F880A04}"/>
          </ac:graphicFrameMkLst>
        </pc:graphicFrame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4T19:35:34.264" v="2798" actId="478"/>
          <ac:picMkLst>
            <pc:docMk/>
            <pc:sldMk cId="3643987355" sldId="914"/>
            <ac:picMk id="3" creationId="{C66C539B-8BAE-6086-EF84-8C7D9A761527}"/>
          </ac:picMkLst>
        </pc:picChg>
        <pc:picChg chg="add del mod">
          <ac:chgData name="Nguyen Chi Son" userId="606856d02e9d83ac" providerId="LiveId" clId="{B56AE7D8-4284-427B-91FC-7FE9EDB6D0AC}" dt="2022-06-04T19:39:09.420" v="3296" actId="478"/>
          <ac:picMkLst>
            <pc:docMk/>
            <pc:sldMk cId="3643987355" sldId="914"/>
            <ac:picMk id="4" creationId="{1DCCE63D-4F57-FCEE-B993-E02A40DE2B86}"/>
          </ac:picMkLst>
        </pc:picChg>
        <pc:picChg chg="add mod">
          <ac:chgData name="Nguyen Chi Son" userId="606856d02e9d83ac" providerId="LiveId" clId="{B56AE7D8-4284-427B-91FC-7FE9EDB6D0AC}" dt="2022-06-04T19:40:05.992" v="3585" actId="1076"/>
          <ac:picMkLst>
            <pc:docMk/>
            <pc:sldMk cId="3643987355" sldId="914"/>
            <ac:picMk id="6" creationId="{5E2806E0-62AF-B314-2013-C1A06840E206}"/>
          </ac:picMkLst>
        </pc:picChg>
        <pc:cxnChg chg="del">
          <ac:chgData name="Nguyen Chi Son" userId="606856d02e9d83ac" providerId="LiveId" clId="{B56AE7D8-4284-427B-91FC-7FE9EDB6D0AC}" dt="2022-06-04T19:35:36.269" v="2799" actId="478"/>
          <ac:cxnSpMkLst>
            <pc:docMk/>
            <pc:sldMk cId="3643987355" sldId="914"/>
            <ac:cxnSpMk id="16" creationId="{FDB3654A-6273-AFB0-06E6-593BB096CF76}"/>
          </ac:cxnSpMkLst>
        </pc:cxnChg>
      </pc:sldChg>
      <pc:sldChg chg="del">
        <pc:chgData name="Nguyen Chi Son" userId="606856d02e9d83ac" providerId="LiveId" clId="{B56AE7D8-4284-427B-91FC-7FE9EDB6D0AC}" dt="2022-06-04T19:49:03.836" v="5567" actId="47"/>
        <pc:sldMkLst>
          <pc:docMk/>
          <pc:sldMk cId="1548001408" sldId="925"/>
        </pc:sldMkLst>
      </pc:sldChg>
      <pc:sldChg chg="addSp delSp modSp mod">
        <pc:chgData name="Nguyen Chi Son" userId="606856d02e9d83ac" providerId="LiveId" clId="{B56AE7D8-4284-427B-91FC-7FE9EDB6D0AC}" dt="2022-07-15T16:37:10.589" v="8448"/>
        <pc:sldMkLst>
          <pc:docMk/>
          <pc:sldMk cId="2284150069" sldId="937"/>
        </pc:sldMkLst>
        <pc:spChg chg="mod">
          <ac:chgData name="Nguyen Chi Son" userId="606856d02e9d83ac" providerId="LiveId" clId="{B56AE7D8-4284-427B-91FC-7FE9EDB6D0AC}" dt="2022-06-04T16:13:05.405" v="295" actId="20577"/>
          <ac:spMkLst>
            <pc:docMk/>
            <pc:sldMk cId="2284150069" sldId="937"/>
            <ac:spMk id="2" creationId="{BA8A6260-CA4B-46A9-A06E-C71EE59E6992}"/>
          </ac:spMkLst>
        </pc:spChg>
        <pc:spChg chg="add 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10" creationId="{B95670DE-A8E1-E7D3-7D2D-0C032E385232}"/>
          </ac:spMkLst>
        </pc:spChg>
        <pc:spChg chg="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15" creationId="{6DACCB09-4929-8887-02D7-28AE38254E62}"/>
          </ac:spMkLst>
        </pc:spChg>
        <pc:spChg chg="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23" creationId="{59E823CC-7366-58E5-D0BE-5657D38C7F67}"/>
          </ac:spMkLst>
        </pc:spChg>
        <pc:graphicFrameChg chg="add mod">
          <ac:chgData name="Nguyen Chi Son" userId="606856d02e9d83ac" providerId="LiveId" clId="{B56AE7D8-4284-427B-91FC-7FE9EDB6D0AC}" dt="2022-06-04T16:21:52.232" v="562" actId="1036"/>
          <ac:graphicFrameMkLst>
            <pc:docMk/>
            <pc:sldMk cId="2284150069" sldId="937"/>
            <ac:graphicFrameMk id="9" creationId="{5505E094-D851-B223-535F-D88E8D43A894}"/>
          </ac:graphicFrameMkLst>
        </pc:graphicFrameChg>
        <pc:picChg chg="del">
          <ac:chgData name="Nguyen Chi Son" userId="606856d02e9d83ac" providerId="LiveId" clId="{B56AE7D8-4284-427B-91FC-7FE9EDB6D0AC}" dt="2022-06-04T16:09:47.495" v="140" actId="478"/>
          <ac:picMkLst>
            <pc:docMk/>
            <pc:sldMk cId="2284150069" sldId="937"/>
            <ac:picMk id="4" creationId="{DA65C664-208C-9154-4727-68002D7B717A}"/>
          </ac:picMkLst>
        </pc:picChg>
        <pc:picChg chg="add mod modCrop">
          <ac:chgData name="Nguyen Chi Son" userId="606856d02e9d83ac" providerId="LiveId" clId="{B56AE7D8-4284-427B-91FC-7FE9EDB6D0AC}" dt="2022-07-15T16:37:10.589" v="8448"/>
          <ac:picMkLst>
            <pc:docMk/>
            <pc:sldMk cId="2284150069" sldId="937"/>
            <ac:picMk id="5" creationId="{E7639E2E-D2B7-B56A-BCB9-36224F24A70A}"/>
          </ac:picMkLst>
        </pc:picChg>
        <pc:picChg chg="del">
          <ac:chgData name="Nguyen Chi Son" userId="606856d02e9d83ac" providerId="LiveId" clId="{B56AE7D8-4284-427B-91FC-7FE9EDB6D0AC}" dt="2022-06-04T16:09:48.100" v="141" actId="478"/>
          <ac:picMkLst>
            <pc:docMk/>
            <pc:sldMk cId="2284150069" sldId="937"/>
            <ac:picMk id="6" creationId="{95B544F3-F5D9-A5FE-F942-EFE445B3A2DC}"/>
          </ac:picMkLst>
        </pc:picChg>
      </pc:sldChg>
      <pc:sldChg chg="addSp delSp modSp mod modAnim">
        <pc:chgData name="Nguyen Chi Son" userId="606856d02e9d83ac" providerId="LiveId" clId="{B56AE7D8-4284-427B-91FC-7FE9EDB6D0AC}" dt="2022-07-15T15:49:39.824" v="8366" actId="1076"/>
        <pc:sldMkLst>
          <pc:docMk/>
          <pc:sldMk cId="810188328" sldId="938"/>
        </pc:sldMkLst>
        <pc:spChg chg="mod">
          <ac:chgData name="Nguyen Chi Son" userId="606856d02e9d83ac" providerId="LiveId" clId="{B56AE7D8-4284-427B-91FC-7FE9EDB6D0AC}" dt="2022-06-04T19:30:38.792" v="2372" actId="20577"/>
          <ac:spMkLst>
            <pc:docMk/>
            <pc:sldMk cId="810188328" sldId="938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4T19:33:02.477" v="2534" actId="1076"/>
          <ac:spMkLst>
            <pc:docMk/>
            <pc:sldMk cId="810188328" sldId="938"/>
            <ac:spMk id="6" creationId="{221BB330-F31F-2488-5983-4884561E5666}"/>
          </ac:spMkLst>
        </pc:spChg>
        <pc:spChg chg="add mod">
          <ac:chgData name="Nguyen Chi Son" userId="606856d02e9d83ac" providerId="LiveId" clId="{B56AE7D8-4284-427B-91FC-7FE9EDB6D0AC}" dt="2022-07-15T15:49:26.152" v="8360" actId="207"/>
          <ac:spMkLst>
            <pc:docMk/>
            <pc:sldMk cId="810188328" sldId="938"/>
            <ac:spMk id="7" creationId="{5F61752D-A821-23DF-3FF2-A27BF1D7FC98}"/>
          </ac:spMkLst>
        </pc:spChg>
        <pc:spChg chg="add mod">
          <ac:chgData name="Nguyen Chi Son" userId="606856d02e9d83ac" providerId="LiveId" clId="{B56AE7D8-4284-427B-91FC-7FE9EDB6D0AC}" dt="2022-07-15T15:49:39.824" v="8366" actId="1076"/>
          <ac:spMkLst>
            <pc:docMk/>
            <pc:sldMk cId="810188328" sldId="938"/>
            <ac:spMk id="8" creationId="{DF63A662-00A7-26F3-E663-0BCBB700C298}"/>
          </ac:spMkLst>
        </pc:spChg>
        <pc:spChg chg="add mod">
          <ac:chgData name="Nguyen Chi Son" userId="606856d02e9d83ac" providerId="LiveId" clId="{B56AE7D8-4284-427B-91FC-7FE9EDB6D0AC}" dt="2022-07-15T15:49:30.328" v="8362" actId="1076"/>
          <ac:spMkLst>
            <pc:docMk/>
            <pc:sldMk cId="810188328" sldId="938"/>
            <ac:spMk id="9" creationId="{48D5A446-AF1A-B98A-4DD9-A6379EBEF073}"/>
          </ac:spMkLst>
        </pc:spChg>
        <pc:graphicFrameChg chg="add mod">
          <ac:chgData name="Nguyen Chi Son" userId="606856d02e9d83ac" providerId="LiveId" clId="{B56AE7D8-4284-427B-91FC-7FE9EDB6D0AC}" dt="2022-06-04T19:33:02.477" v="2534" actId="1076"/>
          <ac:graphicFrameMkLst>
            <pc:docMk/>
            <pc:sldMk cId="810188328" sldId="938"/>
            <ac:graphicFrameMk id="5" creationId="{888B10BF-5F31-BC3A-41E6-9842F92E5620}"/>
          </ac:graphicFrameMkLst>
        </pc:graphicFrameChg>
        <pc:graphicFrameChg chg="del">
          <ac:chgData name="Nguyen Chi Son" userId="606856d02e9d83ac" providerId="LiveId" clId="{B56AE7D8-4284-427B-91FC-7FE9EDB6D0AC}" dt="2022-06-04T19:27:32.583" v="2117" actId="478"/>
          <ac:graphicFrameMkLst>
            <pc:docMk/>
            <pc:sldMk cId="810188328" sldId="938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B56AE7D8-4284-427B-91FC-7FE9EDB6D0AC}" dt="2022-06-04T19:33:15.157" v="2539" actId="1076"/>
          <ac:picMkLst>
            <pc:docMk/>
            <pc:sldMk cId="810188328" sldId="938"/>
            <ac:picMk id="4" creationId="{8AD965F8-F4CA-CCC6-4221-5C0A5D9E436C}"/>
          </ac:picMkLst>
        </pc:picChg>
      </pc:sldChg>
      <pc:sldChg chg="addSp delSp modSp mod modAnim">
        <pc:chgData name="Nguyen Chi Son" userId="606856d02e9d83ac" providerId="LiveId" clId="{B56AE7D8-4284-427B-91FC-7FE9EDB6D0AC}" dt="2022-07-14T19:04:07.624" v="8270"/>
        <pc:sldMkLst>
          <pc:docMk/>
          <pc:sldMk cId="1172129756" sldId="939"/>
        </pc:sldMkLst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1" creationId="{2B51814A-81B0-91BD-D48D-2770BF00DCBB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12" creationId="{09C69B9C-6AE1-68FB-626E-4D593D3A1D18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6:22:24.795" v="701" actId="20577"/>
          <ac:spMkLst>
            <pc:docMk/>
            <pc:sldMk cId="1172129756" sldId="939"/>
            <ac:spMk id="19" creationId="{9C339D16-68E4-43C4-A62E-D0146138D23B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20" creationId="{4F989BA7-1F04-6AEB-022A-23D18BF76ADF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21" creationId="{EC6DB73C-889A-9E9E-C635-AF70421E7FD6}"/>
          </ac:spMkLst>
        </pc:spChg>
        <pc:graphicFrameChg chg="add mod">
          <ac:chgData name="Nguyen Chi Son" userId="606856d02e9d83ac" providerId="LiveId" clId="{B56AE7D8-4284-427B-91FC-7FE9EDB6D0AC}" dt="2022-06-04T16:23:07.865" v="854" actId="1036"/>
          <ac:graphicFrameMkLst>
            <pc:docMk/>
            <pc:sldMk cId="1172129756" sldId="939"/>
            <ac:graphicFrameMk id="14" creationId="{A1E9FBF8-7871-E434-EB70-1162326E69D8}"/>
          </ac:graphicFrameMkLst>
        </pc:graphicFrameChg>
        <pc:picChg chg="del">
          <ac:chgData name="Nguyen Chi Son" userId="606856d02e9d83ac" providerId="LiveId" clId="{B56AE7D8-4284-427B-91FC-7FE9EDB6D0AC}" dt="2022-06-04T16:21:58.681" v="563" actId="478"/>
          <ac:picMkLst>
            <pc:docMk/>
            <pc:sldMk cId="1172129756" sldId="939"/>
            <ac:picMk id="16" creationId="{0724F53D-1D5B-22DD-07BB-21F203B1DB6B}"/>
          </ac:picMkLst>
        </pc:picChg>
      </pc:sldChg>
      <pc:sldChg chg="addSp delSp modSp mod addAnim delAnim modAnim">
        <pc:chgData name="Nguyen Chi Son" userId="606856d02e9d83ac" providerId="LiveId" clId="{B56AE7D8-4284-427B-91FC-7FE9EDB6D0AC}" dt="2022-07-14T19:04:40.798" v="8276"/>
        <pc:sldMkLst>
          <pc:docMk/>
          <pc:sldMk cId="1737365054" sldId="940"/>
        </pc:sldMkLst>
        <pc:spChg chg="mod">
          <ac:chgData name="Nguyen Chi Son" userId="606856d02e9d83ac" providerId="LiveId" clId="{B56AE7D8-4284-427B-91FC-7FE9EDB6D0AC}" dt="2022-06-04T19:46:46.850" v="5216" actId="20577"/>
          <ac:spMkLst>
            <pc:docMk/>
            <pc:sldMk cId="1737365054" sldId="940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9:45:40.869" v="5179" actId="1076"/>
          <ac:spMkLst>
            <pc:docMk/>
            <pc:sldMk cId="1737365054" sldId="940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4T19:48:28.743" v="5554" actId="20577"/>
          <ac:spMkLst>
            <pc:docMk/>
            <pc:sldMk cId="1737365054" sldId="940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9:47:29.372" v="5417" actId="57"/>
          <ac:spMkLst>
            <pc:docMk/>
            <pc:sldMk cId="1737365054" sldId="940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4T19:46:48.843" v="5217" actId="1076"/>
          <ac:graphicFrameMkLst>
            <pc:docMk/>
            <pc:sldMk cId="1737365054" sldId="940"/>
            <ac:graphicFrameMk id="12" creationId="{13965415-4C5B-540F-D766-60D40F880A04}"/>
          </ac:graphicFrameMkLst>
        </pc:graphicFrameChg>
        <pc:graphicFrameChg chg="add del mod">
          <ac:chgData name="Nguyen Chi Son" userId="606856d02e9d83ac" providerId="LiveId" clId="{B56AE7D8-4284-427B-91FC-7FE9EDB6D0AC}" dt="2022-06-04T19:46:44.041" v="5214" actId="478"/>
          <ac:graphicFrameMkLst>
            <pc:docMk/>
            <pc:sldMk cId="1737365054" sldId="940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B56AE7D8-4284-427B-91FC-7FE9EDB6D0AC}" dt="2022-06-04T19:48:51.066" v="5566" actId="1076"/>
          <ac:graphicFrameMkLst>
            <pc:docMk/>
            <pc:sldMk cId="1737365054" sldId="940"/>
            <ac:graphicFrameMk id="15" creationId="{C45A7600-6A7E-8B46-4FAE-CB41154C6C72}"/>
          </ac:graphicFrameMkLst>
        </pc:graphicFrameChg>
        <pc:graphicFrameChg chg="mod">
          <ac:chgData name="Nguyen Chi Son" userId="606856d02e9d83ac" providerId="LiveId" clId="{B56AE7D8-4284-427B-91FC-7FE9EDB6D0AC}" dt="2022-06-04T19:48:31.355" v="5561" actId="1035"/>
          <ac:graphicFrameMkLst>
            <pc:docMk/>
            <pc:sldMk cId="1737365054" sldId="940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4T19:44:23.683" v="4761" actId="478"/>
          <ac:picMkLst>
            <pc:docMk/>
            <pc:sldMk cId="1737365054" sldId="940"/>
            <ac:picMk id="3" creationId="{C66C539B-8BAE-6086-EF84-8C7D9A761527}"/>
          </ac:picMkLst>
        </pc:picChg>
        <pc:cxnChg chg="add del">
          <ac:chgData name="Nguyen Chi Son" userId="606856d02e9d83ac" providerId="LiveId" clId="{B56AE7D8-4284-427B-91FC-7FE9EDB6D0AC}" dt="2022-06-04T19:46:43.255" v="5213" actId="478"/>
          <ac:cxnSpMkLst>
            <pc:docMk/>
            <pc:sldMk cId="1737365054" sldId="940"/>
            <ac:cxnSpMk id="16" creationId="{FDB3654A-6273-AFB0-06E6-593BB096CF76}"/>
          </ac:cxnSpMkLst>
        </pc:cxnChg>
      </pc:sldChg>
      <pc:sldChg chg="addSp modSp add mod modAnim">
        <pc:chgData name="Nguyen Chi Son" userId="606856d02e9d83ac" providerId="LiveId" clId="{B56AE7D8-4284-427B-91FC-7FE9EDB6D0AC}" dt="2022-07-14T19:04:13.804" v="8272"/>
        <pc:sldMkLst>
          <pc:docMk/>
          <pc:sldMk cId="4153494720" sldId="941"/>
        </pc:sldMkLst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4T16:33:27.080" v="1396" actId="20577"/>
          <ac:spMkLst>
            <pc:docMk/>
            <pc:sldMk cId="4153494720" sldId="941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6:24:28.809" v="1235" actId="20577"/>
          <ac:spMkLst>
            <pc:docMk/>
            <pc:sldMk cId="4153494720" sldId="941"/>
            <ac:spMk id="19" creationId="{9C339D16-68E4-43C4-A62E-D0146138D23B}"/>
          </ac:spMkLst>
        </pc:spChg>
        <pc:graphicFrameChg chg="add 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2" creationId="{C23EA434-1EFE-1B84-4EF1-C76F8A55D6F2}"/>
          </ac:graphicFrameMkLst>
        </pc:graphicFrameChg>
        <pc:graphicFrameChg chg="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4" creationId="{A1E9FBF8-7871-E434-EB70-1162326E69D8}"/>
          </ac:graphicFrameMkLst>
        </pc:graphicFrameChg>
        <pc:graphicFrameChg chg="add 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5" creationId="{F4C9E51A-7B87-5A59-D5E1-01B81B8738D9}"/>
          </ac:graphicFrameMkLst>
        </pc:graphicFrameChg>
        <pc:graphicFrameChg chg="add mod">
          <ac:chgData name="Nguyen Chi Son" userId="606856d02e9d83ac" providerId="LiveId" clId="{B56AE7D8-4284-427B-91FC-7FE9EDB6D0AC}" dt="2022-06-04T16:35:00.300" v="1526" actId="1038"/>
          <ac:graphicFrameMkLst>
            <pc:docMk/>
            <pc:sldMk cId="4153494720" sldId="941"/>
            <ac:graphicFrameMk id="16" creationId="{23863FCE-86E4-72ED-71DE-B6AE660F6AE1}"/>
          </ac:graphicFrameMkLst>
        </pc:graphicFrameChg>
      </pc:sldChg>
      <pc:sldChg chg="addSp delSp modSp add mod delAnim modAnim">
        <pc:chgData name="Nguyen Chi Son" userId="606856d02e9d83ac" providerId="LiveId" clId="{B56AE7D8-4284-427B-91FC-7FE9EDB6D0AC}" dt="2022-07-14T19:04:20.157" v="8273"/>
        <pc:sldMkLst>
          <pc:docMk/>
          <pc:sldMk cId="2006810702" sldId="942"/>
        </pc:sldMkLst>
        <pc:spChg chg="mod">
          <ac:chgData name="Nguyen Chi Son" userId="606856d02e9d83ac" providerId="LiveId" clId="{B56AE7D8-4284-427B-91FC-7FE9EDB6D0AC}" dt="2022-06-04T16:36:49.721" v="1671" actId="122"/>
          <ac:spMkLst>
            <pc:docMk/>
            <pc:sldMk cId="2006810702" sldId="942"/>
            <ac:spMk id="13" creationId="{1A955068-C045-9590-028A-2776594C0956}"/>
          </ac:spMkLst>
        </pc:spChg>
        <pc:graphicFrameChg chg="del mod">
          <ac:chgData name="Nguyen Chi Son" userId="606856d02e9d83ac" providerId="LiveId" clId="{B56AE7D8-4284-427B-91FC-7FE9EDB6D0AC}" dt="2022-06-04T16:35:03.281" v="1527" actId="478"/>
          <ac:graphicFrameMkLst>
            <pc:docMk/>
            <pc:sldMk cId="2006810702" sldId="942"/>
            <ac:graphicFrameMk id="16" creationId="{23863FCE-86E4-72ED-71DE-B6AE660F6AE1}"/>
          </ac:graphicFrameMkLst>
        </pc:graphicFrameChg>
        <pc:graphicFrameChg chg="add mod">
          <ac:chgData name="Nguyen Chi Son" userId="606856d02e9d83ac" providerId="LiveId" clId="{B56AE7D8-4284-427B-91FC-7FE9EDB6D0AC}" dt="2022-06-04T16:36:51.532" v="1672" actId="1076"/>
          <ac:graphicFrameMkLst>
            <pc:docMk/>
            <pc:sldMk cId="2006810702" sldId="942"/>
            <ac:graphicFrameMk id="17" creationId="{A63AF519-A7DB-C1B0-B1D8-1B7E0E3135C5}"/>
          </ac:graphicFrameMkLst>
        </pc:graphicFrameChg>
      </pc:sldChg>
      <pc:sldChg chg="addSp delSp modSp add mod modAnim">
        <pc:chgData name="Nguyen Chi Son" userId="606856d02e9d83ac" providerId="LiveId" clId="{B56AE7D8-4284-427B-91FC-7FE9EDB6D0AC}" dt="2022-06-04T19:44:18.057" v="4760" actId="20577"/>
        <pc:sldMkLst>
          <pc:docMk/>
          <pc:sldMk cId="442179163" sldId="943"/>
        </pc:sldMkLst>
        <pc:spChg chg="mod">
          <ac:chgData name="Nguyen Chi Son" userId="606856d02e9d83ac" providerId="LiveId" clId="{B56AE7D8-4284-427B-91FC-7FE9EDB6D0AC}" dt="2022-06-04T19:43:36.730" v="4509" actId="20577"/>
          <ac:spMkLst>
            <pc:docMk/>
            <pc:sldMk cId="442179163" sldId="943"/>
            <ac:spMk id="19" creationId="{9C339D16-68E4-43C4-A62E-D0146138D23B}"/>
          </ac:spMkLst>
        </pc:spChg>
        <pc:spChg chg="mod">
          <ac:chgData name="Nguyen Chi Son" userId="606856d02e9d83ac" providerId="LiveId" clId="{B56AE7D8-4284-427B-91FC-7FE9EDB6D0AC}" dt="2022-06-04T19:44:18.057" v="4760" actId="20577"/>
          <ac:spMkLst>
            <pc:docMk/>
            <pc:sldMk cId="442179163" sldId="943"/>
            <ac:spMk id="21" creationId="{B1994B36-61B3-54A1-054D-173D89E7535E}"/>
          </ac:spMkLst>
        </pc:spChg>
        <pc:picChg chg="add mod">
          <ac:chgData name="Nguyen Chi Son" userId="606856d02e9d83ac" providerId="LiveId" clId="{B56AE7D8-4284-427B-91FC-7FE9EDB6D0AC}" dt="2022-06-04T19:42:46.638" v="4390" actId="1076"/>
          <ac:picMkLst>
            <pc:docMk/>
            <pc:sldMk cId="442179163" sldId="943"/>
            <ac:picMk id="3" creationId="{CFFA0721-8F1F-B481-7A0B-403141687729}"/>
          </ac:picMkLst>
        </pc:picChg>
        <pc:picChg chg="del">
          <ac:chgData name="Nguyen Chi Son" userId="606856d02e9d83ac" providerId="LiveId" clId="{B56AE7D8-4284-427B-91FC-7FE9EDB6D0AC}" dt="2022-06-04T19:42:02.893" v="4150" actId="478"/>
          <ac:picMkLst>
            <pc:docMk/>
            <pc:sldMk cId="442179163" sldId="943"/>
            <ac:picMk id="6" creationId="{5E2806E0-62AF-B314-2013-C1A06840E206}"/>
          </ac:picMkLst>
        </pc:picChg>
      </pc:sldChg>
      <pc:sldChg chg="modSp add mod">
        <pc:chgData name="Nguyen Chi Son" userId="606856d02e9d83ac" providerId="LiveId" clId="{B56AE7D8-4284-427B-91FC-7FE9EDB6D0AC}" dt="2022-06-04T19:49:14.639" v="5606" actId="20577"/>
        <pc:sldMkLst>
          <pc:docMk/>
          <pc:sldMk cId="562515352" sldId="944"/>
        </pc:sldMkLst>
        <pc:spChg chg="mod">
          <ac:chgData name="Nguyen Chi Son" userId="606856d02e9d83ac" providerId="LiveId" clId="{B56AE7D8-4284-427B-91FC-7FE9EDB6D0AC}" dt="2022-06-04T19:49:14.639" v="5606" actId="20577"/>
          <ac:spMkLst>
            <pc:docMk/>
            <pc:sldMk cId="562515352" sldId="944"/>
            <ac:spMk id="2" creationId="{DAF08EC2-5D0D-48D9-855C-A59C0E5ED55B}"/>
          </ac:spMkLst>
        </pc:spChg>
        <pc:spChg chg="mod">
          <ac:chgData name="Nguyen Chi Son" userId="606856d02e9d83ac" providerId="LiveId" clId="{B56AE7D8-4284-427B-91FC-7FE9EDB6D0AC}" dt="2022-06-04T19:49:09.430" v="5570" actId="20577"/>
          <ac:spMkLst>
            <pc:docMk/>
            <pc:sldMk cId="562515352" sldId="9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B56AE7D8-4284-427B-91FC-7FE9EDB6D0AC}" dt="2022-06-05T03:59:33.261" v="6087" actId="1076"/>
        <pc:sldMkLst>
          <pc:docMk/>
          <pc:sldMk cId="1918072336" sldId="945"/>
        </pc:sldMkLst>
        <pc:spChg chg="mod">
          <ac:chgData name="Nguyen Chi Son" userId="606856d02e9d83ac" providerId="LiveId" clId="{B56AE7D8-4284-427B-91FC-7FE9EDB6D0AC}" dt="2022-06-05T03:56:45.978" v="5730" actId="20577"/>
          <ac:spMkLst>
            <pc:docMk/>
            <pc:sldMk cId="1918072336" sldId="945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5T03:59:26.886" v="6086" actId="1076"/>
          <ac:spMkLst>
            <pc:docMk/>
            <pc:sldMk cId="1918072336" sldId="945"/>
            <ac:spMk id="6" creationId="{8A33989E-0276-1244-EDCD-77F2A4A39687}"/>
          </ac:spMkLst>
        </pc:spChg>
        <pc:spChg chg="add mod">
          <ac:chgData name="Nguyen Chi Son" userId="606856d02e9d83ac" providerId="LiveId" clId="{B56AE7D8-4284-427B-91FC-7FE9EDB6D0AC}" dt="2022-06-05T03:59:33.261" v="6087" actId="1076"/>
          <ac:spMkLst>
            <pc:docMk/>
            <pc:sldMk cId="1918072336" sldId="945"/>
            <ac:spMk id="8" creationId="{792FF682-B6D9-73DA-3B22-B609875D7502}"/>
          </ac:spMkLst>
        </pc:spChg>
        <pc:picChg chg="add mod">
          <ac:chgData name="Nguyen Chi Son" userId="606856d02e9d83ac" providerId="LiveId" clId="{B56AE7D8-4284-427B-91FC-7FE9EDB6D0AC}" dt="2022-06-05T03:59:10.310" v="6080" actId="1076"/>
          <ac:picMkLst>
            <pc:docMk/>
            <pc:sldMk cId="1918072336" sldId="945"/>
            <ac:picMk id="4" creationId="{81F4991C-A645-142B-2765-52136E853D64}"/>
          </ac:picMkLst>
        </pc:picChg>
        <pc:picChg chg="del">
          <ac:chgData name="Nguyen Chi Son" userId="606856d02e9d83ac" providerId="LiveId" clId="{B56AE7D8-4284-427B-91FC-7FE9EDB6D0AC}" dt="2022-06-04T19:49:17.869" v="5607" actId="478"/>
          <ac:picMkLst>
            <pc:docMk/>
            <pc:sldMk cId="1918072336" sldId="945"/>
            <ac:picMk id="4" creationId="{9330FC20-B018-1DAF-2E96-2C5573E76821}"/>
          </ac:picMkLst>
        </pc:picChg>
        <pc:picChg chg="add mod">
          <ac:chgData name="Nguyen Chi Son" userId="606856d02e9d83ac" providerId="LiveId" clId="{B56AE7D8-4284-427B-91FC-7FE9EDB6D0AC}" dt="2022-06-05T03:59:07.406" v="6078" actId="1076"/>
          <ac:picMkLst>
            <pc:docMk/>
            <pc:sldMk cId="1918072336" sldId="945"/>
            <ac:picMk id="7" creationId="{35985913-D5B0-0E73-C907-3C89D71B4BD2}"/>
          </ac:picMkLst>
        </pc:picChg>
      </pc:sldChg>
      <pc:sldChg chg="addSp delSp modSp add mod">
        <pc:chgData name="Nguyen Chi Son" userId="606856d02e9d83ac" providerId="LiveId" clId="{B56AE7D8-4284-427B-91FC-7FE9EDB6D0AC}" dt="2022-07-15T15:56:54.660" v="8445" actId="1076"/>
        <pc:sldMkLst>
          <pc:docMk/>
          <pc:sldMk cId="908906013" sldId="946"/>
        </pc:sldMkLst>
        <pc:spChg chg="mod">
          <ac:chgData name="Nguyen Chi Son" userId="606856d02e9d83ac" providerId="LiveId" clId="{B56AE7D8-4284-427B-91FC-7FE9EDB6D0AC}" dt="2022-06-05T04:00:27.735" v="6153" actId="20577"/>
          <ac:spMkLst>
            <pc:docMk/>
            <pc:sldMk cId="908906013" sldId="946"/>
            <ac:spMk id="2" creationId="{BA8A6260-CA4B-46A9-A06E-C71EE59E6992}"/>
          </ac:spMkLst>
        </pc:spChg>
        <pc:spChg chg="del mod">
          <ac:chgData name="Nguyen Chi Son" userId="606856d02e9d83ac" providerId="LiveId" clId="{B56AE7D8-4284-427B-91FC-7FE9EDB6D0AC}" dt="2022-06-05T04:00:59.753" v="6190" actId="478"/>
          <ac:spMkLst>
            <pc:docMk/>
            <pc:sldMk cId="908906013" sldId="946"/>
            <ac:spMk id="6" creationId="{8A33989E-0276-1244-EDCD-77F2A4A39687}"/>
          </ac:spMkLst>
        </pc:spChg>
        <pc:spChg chg="mod">
          <ac:chgData name="Nguyen Chi Son" userId="606856d02e9d83ac" providerId="LiveId" clId="{B56AE7D8-4284-427B-91FC-7FE9EDB6D0AC}" dt="2022-07-15T15:56:02.753" v="8395" actId="1036"/>
          <ac:spMkLst>
            <pc:docMk/>
            <pc:sldMk cId="908906013" sldId="946"/>
            <ac:spMk id="8" creationId="{792FF682-B6D9-73DA-3B22-B609875D7502}"/>
          </ac:spMkLst>
        </pc:spChg>
        <pc:graphicFrameChg chg="add mod">
          <ac:chgData name="Nguyen Chi Son" userId="606856d02e9d83ac" providerId="LiveId" clId="{B56AE7D8-4284-427B-91FC-7FE9EDB6D0AC}" dt="2022-07-15T15:56:54.660" v="8445" actId="1076"/>
          <ac:graphicFrameMkLst>
            <pc:docMk/>
            <pc:sldMk cId="908906013" sldId="946"/>
            <ac:graphicFrameMk id="11" creationId="{A2341207-9864-D840-2113-EEF1E8BD2BE0}"/>
          </ac:graphicFrameMkLst>
        </pc:graphicFrameChg>
        <pc:picChg chg="del">
          <ac:chgData name="Nguyen Chi Son" userId="606856d02e9d83ac" providerId="LiveId" clId="{B56AE7D8-4284-427B-91FC-7FE9EDB6D0AC}" dt="2022-06-05T04:00:18.515" v="6089" actId="478"/>
          <ac:picMkLst>
            <pc:docMk/>
            <pc:sldMk cId="908906013" sldId="946"/>
            <ac:picMk id="4" creationId="{81F4991C-A645-142B-2765-52136E853D64}"/>
          </ac:picMkLst>
        </pc:picChg>
        <pc:picChg chg="add del mod">
          <ac:chgData name="Nguyen Chi Son" userId="606856d02e9d83ac" providerId="LiveId" clId="{B56AE7D8-4284-427B-91FC-7FE9EDB6D0AC}" dt="2022-06-05T04:01:26.512" v="6193" actId="478"/>
          <ac:picMkLst>
            <pc:docMk/>
            <pc:sldMk cId="908906013" sldId="946"/>
            <ac:picMk id="5" creationId="{F4A14E8C-94D7-FF50-9780-AE721A2A6D9B}"/>
          </ac:picMkLst>
        </pc:picChg>
        <pc:picChg chg="del">
          <ac:chgData name="Nguyen Chi Son" userId="606856d02e9d83ac" providerId="LiveId" clId="{B56AE7D8-4284-427B-91FC-7FE9EDB6D0AC}" dt="2022-06-05T04:00:19.236" v="6090" actId="478"/>
          <ac:picMkLst>
            <pc:docMk/>
            <pc:sldMk cId="908906013" sldId="946"/>
            <ac:picMk id="7" creationId="{35985913-D5B0-0E73-C907-3C89D71B4BD2}"/>
          </ac:picMkLst>
        </pc:picChg>
        <pc:picChg chg="add mod">
          <ac:chgData name="Nguyen Chi Son" userId="606856d02e9d83ac" providerId="LiveId" clId="{B56AE7D8-4284-427B-91FC-7FE9EDB6D0AC}" dt="2022-06-05T04:03:54.106" v="6473" actId="1076"/>
          <ac:picMkLst>
            <pc:docMk/>
            <pc:sldMk cId="908906013" sldId="946"/>
            <ac:picMk id="10" creationId="{5E8A958C-994A-FCF8-9A8F-A449E8FD5F04}"/>
          </ac:picMkLst>
        </pc:picChg>
      </pc:sldChg>
      <pc:sldChg chg="addSp delSp modSp add mod modAnim">
        <pc:chgData name="Nguyen Chi Son" userId="606856d02e9d83ac" providerId="LiveId" clId="{B56AE7D8-4284-427B-91FC-7FE9EDB6D0AC}" dt="2022-07-14T19:04:52.724" v="8277"/>
        <pc:sldMkLst>
          <pc:docMk/>
          <pc:sldMk cId="1256927232" sldId="947"/>
        </pc:sldMkLst>
        <pc:spChg chg="mod">
          <ac:chgData name="Nguyen Chi Son" userId="606856d02e9d83ac" providerId="LiveId" clId="{B56AE7D8-4284-427B-91FC-7FE9EDB6D0AC}" dt="2022-06-05T04:05:59.684" v="6567" actId="20577"/>
          <ac:spMkLst>
            <pc:docMk/>
            <pc:sldMk cId="1256927232" sldId="947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5T04:07:18.501" v="6608" actId="5793"/>
          <ac:spMkLst>
            <pc:docMk/>
            <pc:sldMk cId="1256927232" sldId="947"/>
            <ac:spMk id="8" creationId="{792FF682-B6D9-73DA-3B22-B609875D7502}"/>
          </ac:spMkLst>
        </pc:spChg>
        <pc:graphicFrameChg chg="add mod">
          <ac:chgData name="Nguyen Chi Son" userId="606856d02e9d83ac" providerId="LiveId" clId="{B56AE7D8-4284-427B-91FC-7FE9EDB6D0AC}" dt="2022-06-05T04:09:14.007" v="6620" actId="1076"/>
          <ac:graphicFrameMkLst>
            <pc:docMk/>
            <pc:sldMk cId="1256927232" sldId="947"/>
            <ac:graphicFrameMk id="9" creationId="{1F00103A-28F3-1AD5-FDB6-368F1D68F5E3}"/>
          </ac:graphicFrameMkLst>
        </pc:graphicFrameChg>
        <pc:graphicFrameChg chg="mod">
          <ac:chgData name="Nguyen Chi Son" userId="606856d02e9d83ac" providerId="LiveId" clId="{B56AE7D8-4284-427B-91FC-7FE9EDB6D0AC}" dt="2022-06-05T04:07:08.369" v="6579" actId="1076"/>
          <ac:graphicFrameMkLst>
            <pc:docMk/>
            <pc:sldMk cId="1256927232" sldId="947"/>
            <ac:graphicFrameMk id="11" creationId="{A2341207-9864-D840-2113-EEF1E8BD2BE0}"/>
          </ac:graphicFrameMkLst>
        </pc:graphicFrameChg>
        <pc:picChg chg="add mod">
          <ac:chgData name="Nguyen Chi Son" userId="606856d02e9d83ac" providerId="LiveId" clId="{B56AE7D8-4284-427B-91FC-7FE9EDB6D0AC}" dt="2022-06-05T04:06:45.545" v="6572" actId="1076"/>
          <ac:picMkLst>
            <pc:docMk/>
            <pc:sldMk cId="1256927232" sldId="947"/>
            <ac:picMk id="4" creationId="{4644D0AF-F51B-20D2-A35C-00DB0662FF8A}"/>
          </ac:picMkLst>
        </pc:picChg>
        <pc:picChg chg="del">
          <ac:chgData name="Nguyen Chi Son" userId="606856d02e9d83ac" providerId="LiveId" clId="{B56AE7D8-4284-427B-91FC-7FE9EDB6D0AC}" dt="2022-06-05T04:05:31.545" v="6478" actId="478"/>
          <ac:picMkLst>
            <pc:docMk/>
            <pc:sldMk cId="1256927232" sldId="947"/>
            <ac:picMk id="10" creationId="{5E8A958C-994A-FCF8-9A8F-A449E8FD5F04}"/>
          </ac:picMkLst>
        </pc:picChg>
      </pc:sldChg>
      <pc:sldChg chg="addSp delSp modSp add mod delAnim modAnim">
        <pc:chgData name="Nguyen Chi Son" userId="606856d02e9d83ac" providerId="LiveId" clId="{B56AE7D8-4284-427B-91FC-7FE9EDB6D0AC}" dt="2022-07-14T19:05:03.861" v="8282"/>
        <pc:sldMkLst>
          <pc:docMk/>
          <pc:sldMk cId="2603473725" sldId="948"/>
        </pc:sldMkLst>
        <pc:spChg chg="mod">
          <ac:chgData name="Nguyen Chi Son" userId="606856d02e9d83ac" providerId="LiveId" clId="{B56AE7D8-4284-427B-91FC-7FE9EDB6D0AC}" dt="2022-06-05T07:52:55.324" v="7475" actId="1036"/>
          <ac:spMkLst>
            <pc:docMk/>
            <pc:sldMk cId="2603473725" sldId="948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5T07:52:55.324" v="7475" actId="1036"/>
          <ac:spMkLst>
            <pc:docMk/>
            <pc:sldMk cId="2603473725" sldId="948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5T07:53:00.987" v="7507" actId="1036"/>
          <ac:spMkLst>
            <pc:docMk/>
            <pc:sldMk cId="2603473725" sldId="948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5T07:54:40.486" v="7794" actId="122"/>
          <ac:spMkLst>
            <pc:docMk/>
            <pc:sldMk cId="2603473725" sldId="948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5T07:52:51.548" v="7459" actId="20577"/>
          <ac:spMkLst>
            <pc:docMk/>
            <pc:sldMk cId="2603473725" sldId="948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5T07:52:55.324" v="7475" actId="1036"/>
          <ac:graphicFrameMkLst>
            <pc:docMk/>
            <pc:sldMk cId="2603473725" sldId="948"/>
            <ac:graphicFrameMk id="12" creationId="{13965415-4C5B-540F-D766-60D40F880A04}"/>
          </ac:graphicFrameMkLst>
        </pc:graphicFrameChg>
        <pc:graphicFrameChg chg="add mod">
          <ac:chgData name="Nguyen Chi Son" userId="606856d02e9d83ac" providerId="LiveId" clId="{B56AE7D8-4284-427B-91FC-7FE9EDB6D0AC}" dt="2022-06-05T07:52:55.324" v="7475" actId="1036"/>
          <ac:graphicFrameMkLst>
            <pc:docMk/>
            <pc:sldMk cId="2603473725" sldId="948"/>
            <ac:graphicFrameMk id="14" creationId="{F2207443-9564-4999-31A1-862195694CD7}"/>
          </ac:graphicFrameMkLst>
        </pc:graphicFrameChg>
        <pc:graphicFrameChg chg="del mod">
          <ac:chgData name="Nguyen Chi Son" userId="606856d02e9d83ac" providerId="LiveId" clId="{B56AE7D8-4284-427B-91FC-7FE9EDB6D0AC}" dt="2022-06-05T07:53:01.986" v="7508" actId="478"/>
          <ac:graphicFrameMkLst>
            <pc:docMk/>
            <pc:sldMk cId="2603473725" sldId="948"/>
            <ac:graphicFrameMk id="15" creationId="{C45A7600-6A7E-8B46-4FAE-CB41154C6C72}"/>
          </ac:graphicFrameMkLst>
        </pc:graphicFrameChg>
        <pc:graphicFrameChg chg="mod">
          <ac:chgData name="Nguyen Chi Son" userId="606856d02e9d83ac" providerId="LiveId" clId="{B56AE7D8-4284-427B-91FC-7FE9EDB6D0AC}" dt="2022-06-05T07:53:46.694" v="7544" actId="1076"/>
          <ac:graphicFrameMkLst>
            <pc:docMk/>
            <pc:sldMk cId="2603473725" sldId="948"/>
            <ac:graphicFrameMk id="17" creationId="{0EB84994-F2FC-6BB4-8ED2-E5289F5B339C}"/>
          </ac:graphicFrameMkLst>
        </pc:graphicFrameChg>
        <pc:picChg chg="add mod">
          <ac:chgData name="Nguyen Chi Son" userId="606856d02e9d83ac" providerId="LiveId" clId="{B56AE7D8-4284-427B-91FC-7FE9EDB6D0AC}" dt="2022-06-05T07:52:41.165" v="7441" actId="1035"/>
          <ac:picMkLst>
            <pc:docMk/>
            <pc:sldMk cId="2603473725" sldId="948"/>
            <ac:picMk id="3" creationId="{EB1A7AFF-5C3E-4DD0-B062-99641F0935C3}"/>
          </ac:picMkLst>
        </pc:picChg>
      </pc:sldChg>
      <pc:sldChg chg="delSp modSp add mod delAnim modAnim">
        <pc:chgData name="Nguyen Chi Son" userId="606856d02e9d83ac" providerId="LiveId" clId="{B56AE7D8-4284-427B-91FC-7FE9EDB6D0AC}" dt="2022-07-14T19:05:09.209" v="8284"/>
        <pc:sldMkLst>
          <pc:docMk/>
          <pc:sldMk cId="2765203940" sldId="949"/>
        </pc:sldMkLst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5T08:00:42.707" v="8254" actId="57"/>
          <ac:spMkLst>
            <pc:docMk/>
            <pc:sldMk cId="2765203940" sldId="949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5T08:00:48.330" v="8268" actId="1036"/>
          <ac:graphicFrameMkLst>
            <pc:docMk/>
            <pc:sldMk cId="2765203940" sldId="949"/>
            <ac:graphicFrameMk id="12" creationId="{13965415-4C5B-540F-D766-60D40F880A04}"/>
          </ac:graphicFrameMkLst>
        </pc:graphicFrameChg>
        <pc:graphicFrameChg chg="del mod">
          <ac:chgData name="Nguyen Chi Son" userId="606856d02e9d83ac" providerId="LiveId" clId="{B56AE7D8-4284-427B-91FC-7FE9EDB6D0AC}" dt="2022-06-05T07:59:27.085" v="8079" actId="478"/>
          <ac:graphicFrameMkLst>
            <pc:docMk/>
            <pc:sldMk cId="2765203940" sldId="949"/>
            <ac:graphicFrameMk id="14" creationId="{F2207443-9564-4999-31A1-862195694CD7}"/>
          </ac:graphicFrameMkLst>
        </pc:graphicFrameChg>
        <pc:graphicFrameChg chg="mod">
          <ac:chgData name="Nguyen Chi Son" userId="606856d02e9d83ac" providerId="LiveId" clId="{B56AE7D8-4284-427B-91FC-7FE9EDB6D0AC}" dt="2022-06-05T08:00:48.330" v="8268" actId="1036"/>
          <ac:graphicFrameMkLst>
            <pc:docMk/>
            <pc:sldMk cId="2765203940" sldId="949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5T07:54:53.355" v="7796" actId="478"/>
          <ac:picMkLst>
            <pc:docMk/>
            <pc:sldMk cId="2765203940" sldId="949"/>
            <ac:picMk id="3" creationId="{EB1A7AFF-5C3E-4DD0-B062-99641F0935C3}"/>
          </ac:picMkLst>
        </pc:pic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2206480E-8040-46A5-85DE-B84B445A1D2F}"/>
    <pc:docChg chg="undo custSel addSld delSld modSld">
      <pc:chgData name="Nguyen Chi Son" userId="606856d02e9d83ac" providerId="LiveId" clId="{2206480E-8040-46A5-85DE-B84B445A1D2F}" dt="2022-06-02T11:51:25.414" v="8444" actId="20577"/>
      <pc:docMkLst>
        <pc:docMk/>
      </pc:docMkLst>
      <pc:sldChg chg="modSp mod">
        <pc:chgData name="Nguyen Chi Son" userId="606856d02e9d83ac" providerId="LiveId" clId="{2206480E-8040-46A5-85DE-B84B445A1D2F}" dt="2022-05-30T17:03:03.693" v="93" actId="255"/>
        <pc:sldMkLst>
          <pc:docMk/>
          <pc:sldMk cId="2922349590" sldId="256"/>
        </pc:sldMkLst>
        <pc:spChg chg="mod">
          <ac:chgData name="Nguyen Chi Son" userId="606856d02e9d83ac" providerId="LiveId" clId="{2206480E-8040-46A5-85DE-B84B445A1D2F}" dt="2022-05-30T17:03:03.693" v="9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206480E-8040-46A5-85DE-B84B445A1D2F}" dt="2022-05-30T17:03:19.391" v="148" actId="20577"/>
        <pc:sldMkLst>
          <pc:docMk/>
          <pc:sldMk cId="1033004166" sldId="675"/>
        </pc:sldMkLst>
        <pc:spChg chg="mod">
          <ac:chgData name="Nguyen Chi Son" userId="606856d02e9d83ac" providerId="LiveId" clId="{2206480E-8040-46A5-85DE-B84B445A1D2F}" dt="2022-05-30T17:03:19.391" v="14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2206480E-8040-46A5-85DE-B84B445A1D2F}" dt="2022-06-02T09:48:33.925" v="3331" actId="1036"/>
        <pc:sldMkLst>
          <pc:docMk/>
          <pc:sldMk cId="1696484547" sldId="885"/>
        </pc:sldMkLst>
        <pc:spChg chg="mod">
          <ac:chgData name="Nguyen Chi Son" userId="606856d02e9d83ac" providerId="LiveId" clId="{2206480E-8040-46A5-85DE-B84B445A1D2F}" dt="2022-06-02T09:43:43.540" v="3195" actId="20577"/>
          <ac:spMkLst>
            <pc:docMk/>
            <pc:sldMk cId="1696484547" sldId="885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09:48:11.029" v="3316" actId="1076"/>
          <ac:spMkLst>
            <pc:docMk/>
            <pc:sldMk cId="1696484547" sldId="885"/>
            <ac:spMk id="9" creationId="{6D3E3DA0-47B8-91A3-1155-2AF2939848D1}"/>
          </ac:spMkLst>
        </pc:spChg>
        <pc:spChg chg="add mod">
          <ac:chgData name="Nguyen Chi Son" userId="606856d02e9d83ac" providerId="LiveId" clId="{2206480E-8040-46A5-85DE-B84B445A1D2F}" dt="2022-06-02T09:48:23.245" v="3321" actId="1076"/>
          <ac:spMkLst>
            <pc:docMk/>
            <pc:sldMk cId="1696484547" sldId="885"/>
            <ac:spMk id="12" creationId="{3AC7C4FF-C871-A992-7719-7847719F58D1}"/>
          </ac:spMkLst>
        </pc:spChg>
        <pc:spChg chg="add mod">
          <ac:chgData name="Nguyen Chi Son" userId="606856d02e9d83ac" providerId="LiveId" clId="{2206480E-8040-46A5-85DE-B84B445A1D2F}" dt="2022-06-02T09:48:04.660" v="3314" actId="1076"/>
          <ac:spMkLst>
            <pc:docMk/>
            <pc:sldMk cId="1696484547" sldId="885"/>
            <ac:spMk id="13" creationId="{0FF50B6E-A7EC-2A8F-403D-492B1E33CE1C}"/>
          </ac:spMkLst>
        </pc:sp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3" creationId="{5EBF2B5B-6489-27EC-4CC9-59CA9F279E65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5" creationId="{45BB8E08-02A1-BA8B-B80C-A71375C86477}"/>
          </ac:picMkLst>
        </pc:picChg>
        <pc:picChg chg="add mod">
          <ac:chgData name="Nguyen Chi Son" userId="606856d02e9d83ac" providerId="LiveId" clId="{2206480E-8040-46A5-85DE-B84B445A1D2F}" dt="2022-06-02T09:45:29.358" v="3203" actId="14100"/>
          <ac:picMkLst>
            <pc:docMk/>
            <pc:sldMk cId="1696484547" sldId="885"/>
            <ac:picMk id="1026" creationId="{FA740A75-48BC-A903-D85F-16F9F1EA1F93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2206480E-8040-46A5-85DE-B84B445A1D2F}" dt="2022-06-02T09:40:20.504" v="2827" actId="1036"/>
        <pc:sldMkLst>
          <pc:docMk/>
          <pc:sldMk cId="2094527133" sldId="894"/>
        </pc:sldMkLst>
        <pc:spChg chg="mod">
          <ac:chgData name="Nguyen Chi Son" userId="606856d02e9d83ac" providerId="LiveId" clId="{2206480E-8040-46A5-85DE-B84B445A1D2F}" dt="2022-06-02T09:40:15.677" v="28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09:40:20.504" v="2827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mod delAnim modAnim">
        <pc:chgData name="Nguyen Chi Son" userId="606856d02e9d83ac" providerId="LiveId" clId="{2206480E-8040-46A5-85DE-B84B445A1D2F}" dt="2022-06-02T04:54:23.673" v="1700" actId="1036"/>
        <pc:sldMkLst>
          <pc:docMk/>
          <pc:sldMk cId="2460070583" sldId="900"/>
        </pc:sldMkLst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7" creationId="{1CE957AD-921C-678C-B0CF-EDAD2E442C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8" creationId="{87187D45-503E-927B-EC3B-4E7EE5087D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4" creationId="{2EB086AC-9992-69E3-0652-BD9157FF3FE2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2206480E-8040-46A5-85DE-B84B445A1D2F}" dt="2022-06-02T04:50:05.006" v="1080" actId="20577"/>
          <ac:spMkLst>
            <pc:docMk/>
            <pc:sldMk cId="2460070583" sldId="900"/>
            <ac:spMk id="19" creationId="{9C339D16-68E4-43C4-A62E-D0146138D23B}"/>
          </ac:spMkLst>
        </pc:spChg>
        <pc:spChg chg="add mod">
          <ac:chgData name="Nguyen Chi Son" userId="606856d02e9d83ac" providerId="LiveId" clId="{2206480E-8040-46A5-85DE-B84B445A1D2F}" dt="2022-06-02T04:50:38.309" v="1119" actId="1036"/>
          <ac:spMkLst>
            <pc:docMk/>
            <pc:sldMk cId="2460070583" sldId="900"/>
            <ac:spMk id="21" creationId="{3C6960D8-F2CB-1BB7-E602-0AB20220BBD8}"/>
          </ac:spMkLst>
        </pc:spChg>
        <pc:spChg chg="add mod">
          <ac:chgData name="Nguyen Chi Son" userId="606856d02e9d83ac" providerId="LiveId" clId="{2206480E-8040-46A5-85DE-B84B445A1D2F}" dt="2022-06-02T04:52:00.620" v="1214" actId="20577"/>
          <ac:spMkLst>
            <pc:docMk/>
            <pc:sldMk cId="2460070583" sldId="900"/>
            <ac:spMk id="22" creationId="{16E5B8CC-8719-303B-B561-0D5CEB13DD3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6" creationId="{C18FFDE9-05D6-C71A-66C1-CA8E0DB4528F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8" creationId="{B1C33467-B489-1E37-FE63-E052264616E3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9" creationId="{D63C93C6-2CA5-ABC3-4261-6C336CCA664D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0" creationId="{31695888-C47D-9AE0-8517-0ACCDA2236E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1" creationId="{9E82B8BD-78DF-7C81-54B9-4F65C9DB7074}"/>
          </ac:spMkLst>
        </pc:sp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graphicFrameChg chg="add del mod">
          <ac:chgData name="Nguyen Chi Son" userId="606856d02e9d83ac" providerId="LiveId" clId="{2206480E-8040-46A5-85DE-B84B445A1D2F}" dt="2022-06-02T04:50:32.909" v="1084" actId="478"/>
          <ac:graphicFrameMkLst>
            <pc:docMk/>
            <pc:sldMk cId="2460070583" sldId="900"/>
            <ac:graphicFrameMk id="23" creationId="{B4071F37-2561-D963-8332-4A8E56F0292C}"/>
          </ac:graphicFrameMkLst>
        </pc:graphicFrameChg>
        <pc:graphicFrameChg chg="add mod">
          <ac:chgData name="Nguyen Chi Son" userId="606856d02e9d83ac" providerId="LiveId" clId="{2206480E-8040-46A5-85DE-B84B445A1D2F}" dt="2022-06-02T04:51:44.380" v="1143" actId="1037"/>
          <ac:graphicFrameMkLst>
            <pc:docMk/>
            <pc:sldMk cId="2460070583" sldId="900"/>
            <ac:graphicFrameMk id="24" creationId="{F3A05BFE-FBDD-8582-7F21-830D23DE2683}"/>
          </ac:graphicFrameMkLst>
        </pc:graphicFrameChg>
        <pc:graphicFrameChg chg="add mod">
          <ac:chgData name="Nguyen Chi Son" userId="606856d02e9d83ac" providerId="LiveId" clId="{2206480E-8040-46A5-85DE-B84B445A1D2F}" dt="2022-06-02T04:52:14.280" v="1221" actId="1038"/>
          <ac:graphicFrameMkLst>
            <pc:docMk/>
            <pc:sldMk cId="2460070583" sldId="900"/>
            <ac:graphicFrameMk id="25" creationId="{34776410-162C-A945-83C7-0411DA78D849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2" creationId="{DA7D58EB-85F9-C82C-798C-7567EC646BA5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3" creationId="{EADA99BD-0C31-C56F-4ECC-41EAEE40E78C}"/>
          </ac:graphicFrameMkLst>
        </pc:graphicFrameChg>
        <pc:picChg chg="add mod">
          <ac:chgData name="Nguyen Chi Son" userId="606856d02e9d83ac" providerId="LiveId" clId="{2206480E-8040-46A5-85DE-B84B445A1D2F}" dt="2022-06-02T04:54:23.673" v="1700" actId="1036"/>
          <ac:picMkLst>
            <pc:docMk/>
            <pc:sldMk cId="2460070583" sldId="900"/>
            <ac:picMk id="27" creationId="{C7632A2B-D80F-665C-ECF3-6B63DAD5BB64}"/>
          </ac:picMkLst>
        </pc:pic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0" creationId="{69D2D621-7FAE-75EC-279B-94D7547C1708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1" creationId="{F961B7EC-9A9D-CF2F-CDF4-8B13CE0193BC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20:29.335" v="5108" actId="1076"/>
        <pc:sldMkLst>
          <pc:docMk/>
          <pc:sldMk cId="1394142104" sldId="908"/>
        </pc:sldMkLst>
        <pc:spChg chg="mod">
          <ac:chgData name="Nguyen Chi Son" userId="606856d02e9d83ac" providerId="LiveId" clId="{2206480E-8040-46A5-85DE-B84B445A1D2F}" dt="2022-06-02T04:49:50.167" v="1067" actId="20577"/>
          <ac:spMkLst>
            <pc:docMk/>
            <pc:sldMk cId="1394142104" sldId="908"/>
            <ac:spMk id="2" creationId="{BA8A6260-CA4B-46A9-A06E-C71EE59E6992}"/>
          </ac:spMkLst>
        </pc:spChg>
        <pc:spChg chg="add del">
          <ac:chgData name="Nguyen Chi Son" userId="606856d02e9d83ac" providerId="LiveId" clId="{2206480E-8040-46A5-85DE-B84B445A1D2F}" dt="2022-06-02T04:39:53.456" v="518" actId="478"/>
          <ac:spMkLst>
            <pc:docMk/>
            <pc:sldMk cId="1394142104" sldId="908"/>
            <ac:spMk id="3" creationId="{0430BDFB-962F-7488-B676-4E651C980720}"/>
          </ac:spMkLst>
        </pc:spChg>
        <pc:spChg chg="del mod">
          <ac:chgData name="Nguyen Chi Son" userId="606856d02e9d83ac" providerId="LiveId" clId="{2206480E-8040-46A5-85DE-B84B445A1D2F}" dt="2022-06-02T04:20:21.001" v="151" actId="478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5" creationId="{D2360986-6CBF-8126-60CC-2DF033683F2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6" creationId="{2A0873F6-CC65-CBCF-BF3A-4B52225B03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7" creationId="{72EB5EA2-7A1C-FED6-82C9-5BA6F917DD5E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8" creationId="{22DB82F0-EE01-CA95-AB77-FD6BB375FF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9" creationId="{C9A75EC4-1934-FED8-C58B-24B2CB3BF06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0" creationId="{8CF135C6-0915-9DB9-5640-424BA5500762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1" creationId="{EAF55211-CCC4-AAD3-9F77-75E16CB61FA5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6" creationId="{4108C8BA-0C5E-D6F6-C3CF-A6FB8898941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7" creationId="{3402326B-7B03-10CF-7423-31C87CC3F4CC}"/>
          </ac:spMkLst>
        </pc:spChg>
        <pc:spChg chg="add del">
          <ac:chgData name="Nguyen Chi Son" userId="606856d02e9d83ac" providerId="LiveId" clId="{2206480E-8040-46A5-85DE-B84B445A1D2F}" dt="2022-06-02T04:42:41.866" v="568" actId="11529"/>
          <ac:spMkLst>
            <pc:docMk/>
            <pc:sldMk cId="1394142104" sldId="908"/>
            <ac:spMk id="23" creationId="{5965CD3C-9543-3FA0-0E4F-C9C76C8226F1}"/>
          </ac:spMkLst>
        </pc:spChg>
        <pc:spChg chg="add del">
          <ac:chgData name="Nguyen Chi Son" userId="606856d02e9d83ac" providerId="LiveId" clId="{2206480E-8040-46A5-85DE-B84B445A1D2F}" dt="2022-06-02T04:42:51.170" v="570" actId="11529"/>
          <ac:spMkLst>
            <pc:docMk/>
            <pc:sldMk cId="1394142104" sldId="908"/>
            <ac:spMk id="24" creationId="{6304258D-006C-8AE4-AA18-7F7D1CBA077D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25" creationId="{A145DBCF-3349-54DB-8E2D-302E4E0E66D6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5" creationId="{B3F3012A-E4D5-58C4-CA85-BF76F7CAD10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6" creationId="{E643E2EE-EE5D-0C8D-BFD9-207D65E7315D}"/>
          </ac:spMkLst>
        </pc:spChg>
        <pc:spChg chg="add mod">
          <ac:chgData name="Nguyen Chi Son" userId="606856d02e9d83ac" providerId="LiveId" clId="{2206480E-8040-46A5-85DE-B84B445A1D2F}" dt="2022-06-02T10:20:26.374" v="5107" actId="57"/>
          <ac:spMkLst>
            <pc:docMk/>
            <pc:sldMk cId="1394142104" sldId="908"/>
            <ac:spMk id="40" creationId="{64BE1937-22AF-5E6C-F0E3-A13CFD3F5693}"/>
          </ac:spMkLst>
        </pc:spChg>
        <pc:graphicFrameChg chg="add mod">
          <ac:chgData name="Nguyen Chi Son" userId="606856d02e9d83ac" providerId="LiveId" clId="{2206480E-8040-46A5-85DE-B84B445A1D2F}" dt="2022-06-02T04:59:59.519" v="2480" actId="1037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add mod">
          <ac:chgData name="Nguyen Chi Son" userId="606856d02e9d83ac" providerId="LiveId" clId="{2206480E-8040-46A5-85DE-B84B445A1D2F}" dt="2022-06-02T10:20:29.335" v="5108" actId="1076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add mod ord modCrop">
          <ac:chgData name="Nguyen Chi Son" userId="606856d02e9d83ac" providerId="LiveId" clId="{2206480E-8040-46A5-85DE-B84B445A1D2F}" dt="2022-06-02T04:59:57.878" v="2466" actId="1037"/>
          <ac:picMkLst>
            <pc:docMk/>
            <pc:sldMk cId="1394142104" sldId="908"/>
            <ac:picMk id="4" creationId="{3F87CE3E-CED1-2393-F9B1-706DA970864F}"/>
          </ac:picMkLst>
        </pc:picChg>
        <pc:picChg chg="add del mod">
          <ac:chgData name="Nguyen Chi Son" userId="606856d02e9d83ac" providerId="LiveId" clId="{2206480E-8040-46A5-85DE-B84B445A1D2F}" dt="2022-06-02T04:25:42.566" v="165" actId="478"/>
          <ac:picMkLst>
            <pc:docMk/>
            <pc:sldMk cId="1394142104" sldId="908"/>
            <ac:picMk id="1026" creationId="{87EDA87C-F64A-EF76-8840-789D65B6754A}"/>
          </ac:picMkLst>
        </pc:picChg>
        <pc:picChg chg="add del mod">
          <ac:chgData name="Nguyen Chi Son" userId="606856d02e9d83ac" providerId="LiveId" clId="{2206480E-8040-46A5-85DE-B84B445A1D2F}" dt="2022-06-02T04:22:11.872" v="157"/>
          <ac:picMkLst>
            <pc:docMk/>
            <pc:sldMk cId="1394142104" sldId="908"/>
            <ac:picMk id="1028" creationId="{790DC1F8-F265-3C6C-3DF0-2A64B13B68A0}"/>
          </ac:picMkLst>
        </pc:pic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3" creationId="{EB80B636-A30B-EB9A-3A7F-6CE306CC5F15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5" creationId="{941312A9-FC61-1880-F83D-9DA5A77E2D62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18" creationId="{45196E77-F931-0A64-C658-B9F347854C7D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0" creationId="{DBF64CA7-5B3C-AB1E-23E3-E2BFB63EA1BC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2" creationId="{3082BB06-4461-FA11-CDDA-29806D66FEFC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27" creationId="{39308B84-0DFA-DFFC-EC03-79C660E1B2B8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00:34.662" v="4193" actId="1036"/>
        <pc:sldMkLst>
          <pc:docMk/>
          <pc:sldMk cId="3643987355" sldId="914"/>
        </pc:sldMkLst>
        <pc:spChg chg="mod">
          <ac:chgData name="Nguyen Chi Son" userId="606856d02e9d83ac" providerId="LiveId" clId="{2206480E-8040-46A5-85DE-B84B445A1D2F}" dt="2022-06-02T09:50:23.323" v="3766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0:00:28.487" v="4164" actId="478"/>
          <ac:spMkLst>
            <pc:docMk/>
            <pc:sldMk cId="3643987355" sldId="914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0:00:26.486" v="4163" actId="478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2206480E-8040-46A5-85DE-B84B445A1D2F}" dt="2022-06-02T09:59:23.547" v="3768" actId="478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2206480E-8040-46A5-85DE-B84B445A1D2F}" dt="2022-06-02T09:59:23.116" v="3767" actId="478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09:49:29.872" v="3333" actId="478"/>
          <ac:picMkLst>
            <pc:docMk/>
            <pc:sldMk cId="3643987355" sldId="914"/>
            <ac:picMk id="3" creationId="{79DF294F-CF97-0E0B-34B1-38E46CC6412C}"/>
          </ac:picMkLst>
        </pc:picChg>
        <pc:picChg chg="add mod">
          <ac:chgData name="Nguyen Chi Son" userId="606856d02e9d83ac" providerId="LiveId" clId="{2206480E-8040-46A5-85DE-B84B445A1D2F}" dt="2022-06-02T10:00:34.662" v="4193" actId="1036"/>
          <ac:picMkLst>
            <pc:docMk/>
            <pc:sldMk cId="3643987355" sldId="914"/>
            <ac:picMk id="12" creationId="{C4DA393B-FF3F-C0F1-D040-9B1AD183A188}"/>
          </ac:picMkLst>
        </pc:picChg>
      </pc:sldChg>
      <pc:sldChg chg="del">
        <pc:chgData name="Nguyen Chi Son" userId="606856d02e9d83ac" providerId="LiveId" clId="{2206480E-8040-46A5-85DE-B84B445A1D2F}" dt="2022-06-02T04:49:10.314" v="845" actId="47"/>
        <pc:sldMkLst>
          <pc:docMk/>
          <pc:sldMk cId="1190829174" sldId="916"/>
        </pc:sldMkLst>
      </pc:sldChg>
      <pc:sldChg chg="del">
        <pc:chgData name="Nguyen Chi Son" userId="606856d02e9d83ac" providerId="LiveId" clId="{2206480E-8040-46A5-85DE-B84B445A1D2F}" dt="2022-06-02T09:49:28.458" v="3332" actId="47"/>
        <pc:sldMkLst>
          <pc:docMk/>
          <pc:sldMk cId="1259078798" sldId="924"/>
        </pc:sldMkLst>
      </pc:sldChg>
      <pc:sldChg chg="addSp delSp modSp mod delAnim modAnim">
        <pc:chgData name="Nguyen Chi Son" userId="606856d02e9d83ac" providerId="LiveId" clId="{2206480E-8040-46A5-85DE-B84B445A1D2F}" dt="2022-06-02T10:15:23.049" v="4661"/>
        <pc:sldMkLst>
          <pc:docMk/>
          <pc:sldMk cId="1548001408" sldId="925"/>
        </pc:sldMkLst>
        <pc:spChg chg="add mod">
          <ac:chgData name="Nguyen Chi Son" userId="606856d02e9d83ac" providerId="LiveId" clId="{2206480E-8040-46A5-85DE-B84B445A1D2F}" dt="2022-06-02T10:09:59.959" v="4445" actId="20577"/>
          <ac:spMkLst>
            <pc:docMk/>
            <pc:sldMk cId="1548001408" sldId="925"/>
            <ac:spMk id="12" creationId="{D6800878-F88B-22B3-DFA1-3EDC49F7D105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3" creationId="{9EE8A614-BCD1-FE95-A5D2-CDA6293B5B5D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4" creationId="{7AEFDD8D-63BF-80B1-17C3-A7D5F85F6BFB}"/>
          </ac:spMkLst>
        </pc:spChg>
        <pc:spChg chg="add mod">
          <ac:chgData name="Nguyen Chi Son" userId="606856d02e9d83ac" providerId="LiveId" clId="{2206480E-8040-46A5-85DE-B84B445A1D2F}" dt="2022-06-02T10:14:03.542" v="4652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2206480E-8040-46A5-85DE-B84B445A1D2F}" dt="2022-06-02T10:07:43.772" v="4324" actId="20577"/>
          <ac:spMkLst>
            <pc:docMk/>
            <pc:sldMk cId="1548001408" sldId="925"/>
            <ac:spMk id="19" creationId="{9C339D16-68E4-43C4-A62E-D0146138D23B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4" creationId="{9FA2B2C3-D1D8-7817-AA87-B67F1664BC7D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5" creationId="{03D6376B-C45A-F677-0F79-A1ECFA193708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6" creationId="{94EFD63C-9318-AD67-9A4A-9500E05B7D4E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8" creationId="{59480F01-1FA6-8EB7-5CF9-FB039E8BC80A}"/>
          </ac:spMkLst>
        </pc:spChg>
        <pc:graphicFrameChg chg="add del mod">
          <ac:chgData name="Nguyen Chi Son" userId="606856d02e9d83ac" providerId="LiveId" clId="{2206480E-8040-46A5-85DE-B84B445A1D2F}" dt="2022-06-02T10:10:48.994" v="4540" actId="478"/>
          <ac:graphicFrameMkLst>
            <pc:docMk/>
            <pc:sldMk cId="1548001408" sldId="925"/>
            <ac:graphicFrameMk id="16" creationId="{C312897A-4DCC-86B5-D936-5C2169874FBE}"/>
          </ac:graphicFrameMkLst>
        </pc:graphicFrameChg>
        <pc:graphicFrameChg chg="add mod">
          <ac:chgData name="Nguyen Chi Son" userId="606856d02e9d83ac" providerId="LiveId" clId="{2206480E-8040-46A5-85DE-B84B445A1D2F}" dt="2022-06-02T10:12:38.661" v="4560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add mod">
          <ac:chgData name="Nguyen Chi Son" userId="606856d02e9d83ac" providerId="LiveId" clId="{2206480E-8040-46A5-85DE-B84B445A1D2F}" dt="2022-06-02T10:10:28.869" v="4451" actId="1076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add mod">
          <ac:chgData name="Nguyen Chi Son" userId="606856d02e9d83ac" providerId="LiveId" clId="{2206480E-8040-46A5-85DE-B84B445A1D2F}" dt="2022-06-02T10:15:23.049" v="4661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0" creationId="{67A9E834-3A5D-04F0-A06E-F379F1314907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4" creationId="{17A40FEA-E3A7-7DE2-67CA-7A31A086F9F1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10:07:21.788" v="4194" actId="478"/>
          <ac:picMkLst>
            <pc:docMk/>
            <pc:sldMk cId="1548001408" sldId="925"/>
            <ac:picMk id="4" creationId="{D6554905-CDBF-2AA0-F1CF-D4E606C8A84F}"/>
          </ac:picMkLst>
        </pc:picChg>
        <pc:picChg chg="add del mod">
          <ac:chgData name="Nguyen Chi Son" userId="606856d02e9d83ac" providerId="LiveId" clId="{2206480E-8040-46A5-85DE-B84B445A1D2F}" dt="2022-06-02T10:10:03.497" v="4446" actId="478"/>
          <ac:picMkLst>
            <pc:docMk/>
            <pc:sldMk cId="1548001408" sldId="925"/>
            <ac:picMk id="17" creationId="{0107CB47-241D-8BCA-A885-8B2D26A6F2CE}"/>
          </ac:picMkLst>
        </pc:picChg>
        <pc:picChg chg="add del mod">
          <ac:chgData name="Nguyen Chi Son" userId="606856d02e9d83ac" providerId="LiveId" clId="{2206480E-8040-46A5-85DE-B84B445A1D2F}" dt="2022-06-02T10:14:07.500" v="4653" actId="478"/>
          <ac:picMkLst>
            <pc:docMk/>
            <pc:sldMk cId="1548001408" sldId="925"/>
            <ac:picMk id="21" creationId="{2A8F367B-A447-7543-98A9-2CA0E6AA99F0}"/>
          </ac:picMkLst>
        </pc:picChg>
        <pc:picChg chg="add mod">
          <ac:chgData name="Nguyen Chi Son" userId="606856d02e9d83ac" providerId="LiveId" clId="{2206480E-8040-46A5-85DE-B84B445A1D2F}" dt="2022-06-02T10:14:33.498" v="4656" actId="1076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2206480E-8040-46A5-85DE-B84B445A1D2F}" dt="2022-06-02T10:19:57.903" v="5081" actId="1076"/>
        <pc:sldMkLst>
          <pc:docMk/>
          <pc:sldMk cId="3464370416" sldId="926"/>
        </pc:sldMkLst>
        <pc:spChg chg="mod">
          <ac:chgData name="Nguyen Chi Son" userId="606856d02e9d83ac" providerId="LiveId" clId="{2206480E-8040-46A5-85DE-B84B445A1D2F}" dt="2022-06-02T10:17:28.896" v="4942" actId="20577"/>
          <ac:spMkLst>
            <pc:docMk/>
            <pc:sldMk cId="3464370416" sldId="926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19:17.607" v="5077" actId="20577"/>
          <ac:spMkLst>
            <pc:docMk/>
            <pc:sldMk cId="3464370416" sldId="926"/>
            <ac:spMk id="28" creationId="{59480F01-1FA6-8EB7-5CF9-FB039E8BC80A}"/>
          </ac:spMkLst>
        </pc:spChg>
        <pc:graphicFrameChg chg="add mod">
          <ac:chgData name="Nguyen Chi Son" userId="606856d02e9d83ac" providerId="LiveId" clId="{2206480E-8040-46A5-85DE-B84B445A1D2F}" dt="2022-06-02T10:19:10.196" v="5011" actId="1035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add mod">
          <ac:chgData name="Nguyen Chi Son" userId="606856d02e9d83ac" providerId="LiveId" clId="{2206480E-8040-46A5-85DE-B84B445A1D2F}" dt="2022-06-02T10:19:57.903" v="5081" actId="1076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0:18:56.679" v="4943" actId="478"/>
          <ac:graphicFrameMkLst>
            <pc:docMk/>
            <pc:sldMk cId="3464370416" sldId="926"/>
            <ac:graphicFrameMk id="30" creationId="{67A9E834-3A5D-04F0-A06E-F379F1314907}"/>
          </ac:graphicFrameMkLst>
        </pc:graphicFrameChg>
        <pc:picChg chg="del">
          <ac:chgData name="Nguyen Chi Son" userId="606856d02e9d83ac" providerId="LiveId" clId="{2206480E-8040-46A5-85DE-B84B445A1D2F}" dt="2022-06-02T10:16:50.310" v="4662" actId="478"/>
          <ac:picMkLst>
            <pc:docMk/>
            <pc:sldMk cId="3464370416" sldId="926"/>
            <ac:picMk id="4" creationId="{D6554905-CDBF-2AA0-F1CF-D4E606C8A84F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05:01:47.593" v="2697" actId="1076"/>
        <pc:sldMkLst>
          <pc:docMk/>
          <pc:sldMk cId="3624051361" sldId="927"/>
        </pc:sldMkLst>
        <pc:spChg chg="add mod">
          <ac:chgData name="Nguyen Chi Son" userId="606856d02e9d83ac" providerId="LiveId" clId="{2206480E-8040-46A5-85DE-B84B445A1D2F}" dt="2022-06-02T04:58:15.847" v="2270" actId="57"/>
          <ac:spMkLst>
            <pc:docMk/>
            <pc:sldMk cId="3624051361" sldId="927"/>
            <ac:spMk id="8" creationId="{718180F6-8E12-5BF9-8969-92CD1C363B90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0" creationId="{127A30CF-877B-8727-0C6D-444B2ECCDB89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1" creationId="{95750EF6-7105-ECFA-5A39-D32D54919FA8}"/>
          </ac:spMkLst>
        </pc:spChg>
        <pc:spChg chg="add mod">
          <ac:chgData name="Nguyen Chi Son" userId="606856d02e9d83ac" providerId="LiveId" clId="{2206480E-8040-46A5-85DE-B84B445A1D2F}" dt="2022-06-02T05:01:13.563" v="2689" actId="20577"/>
          <ac:spMkLst>
            <pc:docMk/>
            <pc:sldMk cId="3624051361" sldId="927"/>
            <ac:spMk id="12" creationId="{07065127-02AE-DCE5-2607-99784F92B1D3}"/>
          </ac:spMkLst>
        </pc:spChg>
        <pc:spChg chg="mod">
          <ac:chgData name="Nguyen Chi Son" userId="606856d02e9d83ac" providerId="LiveId" clId="{2206480E-8040-46A5-85DE-B84B445A1D2F}" dt="2022-06-02T04:55:19.731" v="2040" actId="20577"/>
          <ac:spMkLst>
            <pc:docMk/>
            <pc:sldMk cId="3624051361" sldId="927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1" creationId="{3C6960D8-F2CB-1BB7-E602-0AB20220BBD8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2" creationId="{16E5B8CC-8719-303B-B561-0D5CEB13DD3B}"/>
          </ac:spMkLst>
        </pc:spChg>
        <pc:graphicFrameChg chg="add del mod">
          <ac:chgData name="Nguyen Chi Son" userId="606856d02e9d83ac" providerId="LiveId" clId="{2206480E-8040-46A5-85DE-B84B445A1D2F}" dt="2022-06-02T04:57:11.066" v="2092" actId="478"/>
          <ac:graphicFrameMkLst>
            <pc:docMk/>
            <pc:sldMk cId="3624051361" sldId="927"/>
            <ac:graphicFrameMk id="13" creationId="{1DC93D5C-B92B-5A80-2A2F-A5A0CB233D54}"/>
          </ac:graphicFrameMkLst>
        </pc:graphicFrameChg>
        <pc:graphicFrameChg chg="add mod">
          <ac:chgData name="Nguyen Chi Son" userId="606856d02e9d83ac" providerId="LiveId" clId="{2206480E-8040-46A5-85DE-B84B445A1D2F}" dt="2022-06-02T04:58:55.900" v="2353" actId="1076"/>
          <ac:graphicFrameMkLst>
            <pc:docMk/>
            <pc:sldMk cId="3624051361" sldId="927"/>
            <ac:graphicFrameMk id="14" creationId="{135E2BBD-9396-BE9E-42DE-7C986E4F20DE}"/>
          </ac:graphicFrameMkLst>
        </pc:graphicFrameChg>
        <pc:graphicFrameChg chg="add del mod">
          <ac:chgData name="Nguyen Chi Son" userId="606856d02e9d83ac" providerId="LiveId" clId="{2206480E-8040-46A5-85DE-B84B445A1D2F}" dt="2022-06-02T04:53:41.627" v="1647" actId="478"/>
          <ac:graphicFrameMkLst>
            <pc:docMk/>
            <pc:sldMk cId="3624051361" sldId="927"/>
            <ac:graphicFrameMk id="15" creationId="{C34DF32A-5546-CD59-2B41-453D03A84EB6}"/>
          </ac:graphicFrameMkLst>
        </pc:graphicFrameChg>
        <pc:graphicFrameChg chg="add mod">
          <ac:chgData name="Nguyen Chi Son" userId="606856d02e9d83ac" providerId="LiveId" clId="{2206480E-8040-46A5-85DE-B84B445A1D2F}" dt="2022-06-02T05:01:47.593" v="2697" actId="1076"/>
          <ac:graphicFrameMkLst>
            <pc:docMk/>
            <pc:sldMk cId="3624051361" sldId="927"/>
            <ac:graphicFrameMk id="17" creationId="{6006B298-8BD2-6A52-0FE1-0765B8C50FBB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4" creationId="{F3A05BFE-FBDD-8582-7F21-830D23DE2683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5" creationId="{34776410-162C-A945-83C7-0411DA78D849}"/>
          </ac:graphicFrameMkLst>
        </pc:graphicFrameChg>
        <pc:picChg chg="add mod">
          <ac:chgData name="Nguyen Chi Son" userId="606856d02e9d83ac" providerId="LiveId" clId="{2206480E-8040-46A5-85DE-B84B445A1D2F}" dt="2022-06-02T04:58:28.812" v="2274" actId="1076"/>
          <ac:picMkLst>
            <pc:docMk/>
            <pc:sldMk cId="3624051361" sldId="927"/>
            <ac:picMk id="16" creationId="{7DA79D22-CA3F-1D40-9849-6D76F1BDDCFB}"/>
          </ac:picMkLst>
        </pc:picChg>
      </pc:sldChg>
      <pc:sldChg chg="delSp modSp add mod">
        <pc:chgData name="Nguyen Chi Son" userId="606856d02e9d83ac" providerId="LiveId" clId="{2206480E-8040-46A5-85DE-B84B445A1D2F}" dt="2022-06-02T10:40:49.992" v="5458" actId="1076"/>
        <pc:sldMkLst>
          <pc:docMk/>
          <pc:sldMk cId="2727453419" sldId="928"/>
        </pc:sldMkLst>
        <pc:spChg chg="mod">
          <ac:chgData name="Nguyen Chi Son" userId="606856d02e9d83ac" providerId="LiveId" clId="{2206480E-8040-46A5-85DE-B84B445A1D2F}" dt="2022-06-02T10:39:33.870" v="5373" actId="20577"/>
          <ac:spMkLst>
            <pc:docMk/>
            <pc:sldMk cId="2727453419" sldId="928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9" creationId="{6D3E3DA0-47B8-91A3-1155-2AF2939848D1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0:40:49.992" v="5458" actId="1076"/>
          <ac:spMkLst>
            <pc:docMk/>
            <pc:sldMk cId="2727453419" sldId="928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0:39:40.130" v="5383" actId="478"/>
          <ac:graphicFrameMkLst>
            <pc:docMk/>
            <pc:sldMk cId="2727453419" sldId="928"/>
            <ac:graphicFrameMk id="8" creationId="{A6D0A7A3-4160-CAE4-1C98-815DF81F6D62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0" creationId="{5BCAF90C-BD07-8BCA-B345-B2973527534E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1" creationId="{48C5ABC7-A8F5-45BB-7D42-0856D50769D1}"/>
          </ac:graphicFrameMkLst>
        </pc:graphicFrameChg>
      </pc:sldChg>
      <pc:sldChg chg="addSp modSp add mod modAnim">
        <pc:chgData name="Nguyen Chi Son" userId="606856d02e9d83ac" providerId="LiveId" clId="{2206480E-8040-46A5-85DE-B84B445A1D2F}" dt="2022-06-02T11:36:23.218" v="6212" actId="1076"/>
        <pc:sldMkLst>
          <pc:docMk/>
          <pc:sldMk cId="3897906612" sldId="929"/>
        </pc:sldMkLst>
        <pc:spChg chg="mod">
          <ac:chgData name="Nguyen Chi Son" userId="606856d02e9d83ac" providerId="LiveId" clId="{2206480E-8040-46A5-85DE-B84B445A1D2F}" dt="2022-06-02T10:42:46.325" v="5848" actId="20577"/>
          <ac:spMkLst>
            <pc:docMk/>
            <pc:sldMk cId="3897906612" sldId="929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33:34.313" v="6122" actId="20577"/>
          <ac:spMkLst>
            <pc:docMk/>
            <pc:sldMk cId="3897906612" sldId="929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1:34:18.713" v="6206" actId="20577"/>
          <ac:spMkLst>
            <pc:docMk/>
            <pc:sldMk cId="3897906612" sldId="929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33:37.716" v="6123" actId="1076"/>
          <ac:graphicFrameMkLst>
            <pc:docMk/>
            <pc:sldMk cId="3897906612" sldId="929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31:54.158" v="6052" actId="1036"/>
          <ac:graphicFrameMkLst>
            <pc:docMk/>
            <pc:sldMk cId="3897906612" sldId="929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2206480E-8040-46A5-85DE-B84B445A1D2F}" dt="2022-06-02T11:36:23.218" v="6212" actId="1076"/>
          <ac:graphicFrameMkLst>
            <pc:docMk/>
            <pc:sldMk cId="3897906612" sldId="929"/>
            <ac:graphicFrameMk id="15" creationId="{EF143746-DECC-1EFC-3CAA-55F395B9E5F6}"/>
          </ac:graphicFrameMkLst>
        </pc:graphicFrameChg>
        <pc:picChg chg="add mod">
          <ac:chgData name="Nguyen Chi Son" userId="606856d02e9d83ac" providerId="LiveId" clId="{2206480E-8040-46A5-85DE-B84B445A1D2F}" dt="2022-06-02T11:33:26.771" v="6113" actId="1076"/>
          <ac:picMkLst>
            <pc:docMk/>
            <pc:sldMk cId="3897906612" sldId="929"/>
            <ac:picMk id="12" creationId="{E75D0F44-0884-DF69-41A1-C791681851F0}"/>
          </ac:picMkLst>
        </pc:picChg>
        <pc:cxnChg chg="add mod">
          <ac:chgData name="Nguyen Chi Son" userId="606856d02e9d83ac" providerId="LiveId" clId="{2206480E-8040-46A5-85DE-B84B445A1D2F}" dt="2022-06-02T11:34:01.508" v="6128" actId="14100"/>
          <ac:cxnSpMkLst>
            <pc:docMk/>
            <pc:sldMk cId="3897906612" sldId="929"/>
            <ac:cxnSpMk id="3" creationId="{B9221082-7167-E6F5-77F1-138D6E783211}"/>
          </ac:cxnSpMkLst>
        </pc:cxnChg>
      </pc:sldChg>
      <pc:sldChg chg="delSp modSp add mod delAnim modAnim">
        <pc:chgData name="Nguyen Chi Son" userId="606856d02e9d83ac" providerId="LiveId" clId="{2206480E-8040-46A5-85DE-B84B445A1D2F}" dt="2022-06-02T11:42:48.559" v="7160" actId="1035"/>
        <pc:sldMkLst>
          <pc:docMk/>
          <pc:sldMk cId="3877214163" sldId="930"/>
        </pc:sldMkLst>
        <pc:spChg chg="mod">
          <ac:chgData name="Nguyen Chi Son" userId="606856d02e9d83ac" providerId="LiveId" clId="{2206480E-8040-46A5-85DE-B84B445A1D2F}" dt="2022-06-02T11:38:23.909" v="6696" actId="20577"/>
          <ac:spMkLst>
            <pc:docMk/>
            <pc:sldMk cId="3877214163" sldId="930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40:43.175" v="6910" actId="122"/>
          <ac:spMkLst>
            <pc:docMk/>
            <pc:sldMk cId="3877214163" sldId="930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42:46.840" v="7157" actId="20577"/>
          <ac:spMkLst>
            <pc:docMk/>
            <pc:sldMk cId="3877214163" sldId="930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40:47.615" v="6912" actId="1076"/>
          <ac:graphicFrameMkLst>
            <pc:docMk/>
            <pc:sldMk cId="3877214163" sldId="930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42:48.559" v="7160" actId="1035"/>
          <ac:graphicFrameMkLst>
            <pc:docMk/>
            <pc:sldMk cId="3877214163" sldId="930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1:38:32.989" v="6697" actId="478"/>
          <ac:graphicFrameMkLst>
            <pc:docMk/>
            <pc:sldMk cId="3877214163" sldId="930"/>
            <ac:graphicFrameMk id="15" creationId="{EF143746-DECC-1EFC-3CAA-55F395B9E5F6}"/>
          </ac:graphicFrameMkLst>
        </pc:graphicFrameChg>
        <pc:picChg chg="del">
          <ac:chgData name="Nguyen Chi Son" userId="606856d02e9d83ac" providerId="LiveId" clId="{2206480E-8040-46A5-85DE-B84B445A1D2F}" dt="2022-06-02T11:37:15.845" v="6214" actId="478"/>
          <ac:picMkLst>
            <pc:docMk/>
            <pc:sldMk cId="3877214163" sldId="930"/>
            <ac:picMk id="12" creationId="{E75D0F44-0884-DF69-41A1-C791681851F0}"/>
          </ac:picMkLst>
        </pc:picChg>
        <pc:cxnChg chg="del">
          <ac:chgData name="Nguyen Chi Son" userId="606856d02e9d83ac" providerId="LiveId" clId="{2206480E-8040-46A5-85DE-B84B445A1D2F}" dt="2022-06-02T11:40:44.842" v="6911" actId="478"/>
          <ac:cxnSpMkLst>
            <pc:docMk/>
            <pc:sldMk cId="3877214163" sldId="930"/>
            <ac:cxnSpMk id="3" creationId="{B9221082-7167-E6F5-77F1-138D6E783211}"/>
          </ac:cxnSpMkLst>
        </pc:cxnChg>
      </pc:sldChg>
      <pc:sldChg chg="modSp add mod">
        <pc:chgData name="Nguyen Chi Son" userId="606856d02e9d83ac" providerId="LiveId" clId="{2206480E-8040-46A5-85DE-B84B445A1D2F}" dt="2022-06-02T11:44:27.925" v="7264" actId="1036"/>
        <pc:sldMkLst>
          <pc:docMk/>
          <pc:sldMk cId="3935361284" sldId="931"/>
        </pc:sldMkLst>
        <pc:spChg chg="mod">
          <ac:chgData name="Nguyen Chi Son" userId="606856d02e9d83ac" providerId="LiveId" clId="{2206480E-8040-46A5-85DE-B84B445A1D2F}" dt="2022-06-02T11:44:23.502" v="7242" actId="20577"/>
          <ac:spMkLst>
            <pc:docMk/>
            <pc:sldMk cId="3935361284" sldId="931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11:44:27.925" v="7264" actId="1036"/>
          <ac:spMkLst>
            <pc:docMk/>
            <pc:sldMk cId="3935361284" sldId="93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2206480E-8040-46A5-85DE-B84B445A1D2F}" dt="2022-06-02T11:46:30.706" v="7681" actId="1076"/>
        <pc:sldMkLst>
          <pc:docMk/>
          <pc:sldMk cId="1334699575" sldId="932"/>
        </pc:sldMkLst>
        <pc:spChg chg="mod">
          <ac:chgData name="Nguyen Chi Son" userId="606856d02e9d83ac" providerId="LiveId" clId="{2206480E-8040-46A5-85DE-B84B445A1D2F}" dt="2022-06-02T11:45:29.308" v="7582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9" creationId="{6D3E3DA0-47B8-91A3-1155-2AF2939848D1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1:46:30.706" v="7681" actId="1076"/>
          <ac:spMkLst>
            <pc:docMk/>
            <pc:sldMk cId="1334699575" sldId="932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1" creationId="{48C5ABC7-A8F5-45BB-7D42-0856D50769D1}"/>
          </ac:graphicFrameMkLst>
        </pc:graphicFrameChg>
        <pc:picChg chg="add mod">
          <ac:chgData name="Nguyen Chi Son" userId="606856d02e9d83ac" providerId="LiveId" clId="{2206480E-8040-46A5-85DE-B84B445A1D2F}" dt="2022-06-02T11:46:24.587" v="7679" actId="1076"/>
          <ac:picMkLst>
            <pc:docMk/>
            <pc:sldMk cId="1334699575" sldId="932"/>
            <ac:picMk id="4" creationId="{D017CFB3-8CA6-C334-8DDF-FC9F40A35213}"/>
          </ac:picMkLst>
        </pc:picChg>
        <pc:picChg chg="del">
          <ac:chgData name="Nguyen Chi Son" userId="606856d02e9d83ac" providerId="LiveId" clId="{2206480E-8040-46A5-85DE-B84B445A1D2F}" dt="2022-06-02T11:44:30.468" v="7265" actId="478"/>
          <ac:picMkLst>
            <pc:docMk/>
            <pc:sldMk cId="1334699575" sldId="932"/>
            <ac:picMk id="1026" creationId="{FA740A75-48BC-A903-D85F-16F9F1EA1F93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11:51:25.414" v="8444" actId="20577"/>
        <pc:sldMkLst>
          <pc:docMk/>
          <pc:sldMk cId="3125435795" sldId="933"/>
        </pc:sldMkLst>
        <pc:spChg chg="add mod">
          <ac:chgData name="Nguyen Chi Son" userId="606856d02e9d83ac" providerId="LiveId" clId="{2206480E-8040-46A5-85DE-B84B445A1D2F}" dt="2022-06-02T11:51:25.414" v="8444" actId="20577"/>
          <ac:spMkLst>
            <pc:docMk/>
            <pc:sldMk cId="3125435795" sldId="933"/>
            <ac:spMk id="12" creationId="{83A71128-5D35-93B7-D3D7-6C29AFB1DE8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3" creationId="{1F5A6749-734F-F4DF-F8E2-512C8F29E5D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4" creationId="{9542734E-B99C-C697-0227-3E8C50485E1A}"/>
          </ac:spMkLst>
        </pc:spChg>
        <pc:spChg chg="add mod">
          <ac:chgData name="Nguyen Chi Son" userId="606856d02e9d83ac" providerId="LiveId" clId="{2206480E-8040-46A5-85DE-B84B445A1D2F}" dt="2022-06-02T11:51:12.289" v="8440" actId="20577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2206480E-8040-46A5-85DE-B84B445A1D2F}" dt="2022-06-02T11:49:40.451" v="8108" actId="20577"/>
          <ac:spMkLst>
            <pc:docMk/>
            <pc:sldMk cId="3125435795" sldId="933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4" creationId="{9FA2B2C3-D1D8-7817-AA87-B67F1664BC7D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5" creationId="{03D6376B-C45A-F677-0F79-A1ECFA193708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6" creationId="{94EFD63C-9318-AD67-9A4A-9500E05B7D4E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1" creationId="{F5C66734-D7F5-38DF-164F-5BEA987AACC6}"/>
          </ac:graphicFrameMkLst>
        </pc:graphicFrameChg>
        <pc:picChg chg="add mod">
          <ac:chgData name="Nguyen Chi Son" userId="606856d02e9d83ac" providerId="LiveId" clId="{2206480E-8040-46A5-85DE-B84B445A1D2F}" dt="2022-06-02T11:49:25.145" v="8090" actId="1076"/>
          <ac:picMkLst>
            <pc:docMk/>
            <pc:sldMk cId="3125435795" sldId="933"/>
            <ac:picMk id="3" creationId="{3A75F18C-C42E-116B-72A4-DB43184980A5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ECCDADF9-9DB2-4B8B-8763-77A5BE689D15}"/>
    <pc:docChg chg="undo custSel addSld delSld modSld sldOrd">
      <pc:chgData name="Nguyen Chi Son" userId="606856d02e9d83ac" providerId="LiveId" clId="{ECCDADF9-9DB2-4B8B-8763-77A5BE689D15}" dt="2022-06-04T11:02:49.286" v="4499" actId="47"/>
      <pc:docMkLst>
        <pc:docMk/>
      </pc:docMkLst>
      <pc:sldChg chg="modSp mod">
        <pc:chgData name="Nguyen Chi Son" userId="606856d02e9d83ac" providerId="LiveId" clId="{ECCDADF9-9DB2-4B8B-8763-77A5BE689D15}" dt="2022-06-03T14:57:01.548" v="60" actId="255"/>
        <pc:sldMkLst>
          <pc:docMk/>
          <pc:sldMk cId="2922349590" sldId="256"/>
        </pc:sldMkLst>
        <pc:spChg chg="mod">
          <ac:chgData name="Nguyen Chi Son" userId="606856d02e9d83ac" providerId="LiveId" clId="{ECCDADF9-9DB2-4B8B-8763-77A5BE689D15}" dt="2022-06-03T14:57:01.548" v="6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CCDADF9-9DB2-4B8B-8763-77A5BE689D15}" dt="2022-06-03T14:57:49.142" v="225" actId="1035"/>
        <pc:sldMkLst>
          <pc:docMk/>
          <pc:sldMk cId="1033004166" sldId="675"/>
        </pc:sldMkLst>
        <pc:spChg chg="mod">
          <ac:chgData name="Nguyen Chi Son" userId="606856d02e9d83ac" providerId="LiveId" clId="{ECCDADF9-9DB2-4B8B-8763-77A5BE689D15}" dt="2022-06-03T14:57:44.213" v="202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CCDADF9-9DB2-4B8B-8763-77A5BE689D15}" dt="2022-06-03T14:57:49.142" v="225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ECCDADF9-9DB2-4B8B-8763-77A5BE689D15}" dt="2022-06-04T01:45:39.140" v="1363" actId="478"/>
        <pc:sldMkLst>
          <pc:docMk/>
          <pc:sldMk cId="1696484547" sldId="885"/>
        </pc:sldMkLst>
        <pc:spChg chg="mod">
          <ac:chgData name="Nguyen Chi Son" userId="606856d02e9d83ac" providerId="LiveId" clId="{ECCDADF9-9DB2-4B8B-8763-77A5BE689D15}" dt="2022-06-04T01:44:48.881" v="1358" actId="20577"/>
          <ac:spMkLst>
            <pc:docMk/>
            <pc:sldMk cId="1696484547" sldId="885"/>
            <ac:spMk id="2" creationId="{BA8A6260-CA4B-46A9-A06E-C71EE59E6992}"/>
          </ac:spMkLst>
        </pc:spChg>
        <pc:graphicFrameChg chg="del mod">
          <ac:chgData name="Nguyen Chi Son" userId="606856d02e9d83ac" providerId="LiveId" clId="{ECCDADF9-9DB2-4B8B-8763-77A5BE689D15}" dt="2022-06-04T01:45:39.140" v="1363" actId="478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del">
          <ac:chgData name="Nguyen Chi Son" userId="606856d02e9d83ac" providerId="LiveId" clId="{ECCDADF9-9DB2-4B8B-8763-77A5BE689D15}" dt="2022-06-03T15:09:17.845" v="1125" actId="478"/>
          <ac:picMkLst>
            <pc:docMk/>
            <pc:sldMk cId="1696484547" sldId="885"/>
            <ac:picMk id="4" creationId="{C139A66B-C52C-07EC-BE74-3C265628245A}"/>
          </ac:picMkLst>
        </pc:picChg>
        <pc:picChg chg="add mod">
          <ac:chgData name="Nguyen Chi Son" userId="606856d02e9d83ac" providerId="LiveId" clId="{ECCDADF9-9DB2-4B8B-8763-77A5BE689D15}" dt="2022-06-04T01:45:28.030" v="1360"/>
          <ac:picMkLst>
            <pc:docMk/>
            <pc:sldMk cId="1696484547" sldId="885"/>
            <ac:picMk id="5" creationId="{6D4B7C38-E78F-CC71-CA8C-39DEC4DF439C}"/>
          </ac:picMkLst>
        </pc:picChg>
      </pc:sldChg>
      <pc:sldChg chg="modSp mod">
        <pc:chgData name="Nguyen Chi Son" userId="606856d02e9d83ac" providerId="LiveId" clId="{ECCDADF9-9DB2-4B8B-8763-77A5BE689D15}" dt="2022-06-03T15:09:13.446" v="1124" actId="20577"/>
        <pc:sldMkLst>
          <pc:docMk/>
          <pc:sldMk cId="2094527133" sldId="894"/>
        </pc:sldMkLst>
        <pc:spChg chg="mod">
          <ac:chgData name="Nguyen Chi Son" userId="606856d02e9d83ac" providerId="LiveId" clId="{ECCDADF9-9DB2-4B8B-8763-77A5BE689D15}" dt="2022-06-03T15:09:13.446" v="112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CCDADF9-9DB2-4B8B-8763-77A5BE689D15}" dt="2022-06-03T15:08:56.913" v="1061" actId="1076"/>
        <pc:sldMkLst>
          <pc:docMk/>
          <pc:sldMk cId="1394142104" sldId="908"/>
        </pc:sldMkLst>
        <pc:spChg chg="mod">
          <ac:chgData name="Nguyen Chi Son" userId="606856d02e9d83ac" providerId="LiveId" clId="{ECCDADF9-9DB2-4B8B-8763-77A5BE689D15}" dt="2022-06-03T15:02:42.905" v="707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ECCDADF9-9DB2-4B8B-8763-77A5BE689D15}" dt="2022-06-03T15:08:21.577" v="1040" actId="478"/>
          <ac:spMkLst>
            <pc:docMk/>
            <pc:sldMk cId="1394142104" sldId="908"/>
            <ac:spMk id="15" creationId="{6DACCB09-4929-8887-02D7-28AE38254E62}"/>
          </ac:spMkLst>
        </pc:spChg>
        <pc:spChg chg="add mod">
          <ac:chgData name="Nguyen Chi Son" userId="606856d02e9d83ac" providerId="LiveId" clId="{ECCDADF9-9DB2-4B8B-8763-77A5BE689D15}" dt="2022-06-03T15:08:56.913" v="1061" actId="1076"/>
          <ac:spMkLst>
            <pc:docMk/>
            <pc:sldMk cId="1394142104" sldId="908"/>
            <ac:spMk id="17" creationId="{827FFC91-92C1-55F6-36E5-E376DE1093DA}"/>
          </ac:spMkLst>
        </pc:spChg>
        <pc:spChg chg="add mod">
          <ac:chgData name="Nguyen Chi Son" userId="606856d02e9d83ac" providerId="LiveId" clId="{ECCDADF9-9DB2-4B8B-8763-77A5BE689D15}" dt="2022-06-03T15:08:39.533" v="1060" actId="1035"/>
          <ac:spMkLst>
            <pc:docMk/>
            <pc:sldMk cId="1394142104" sldId="908"/>
            <ac:spMk id="18" creationId="{1B2091C6-AE14-C1D3-3EFF-30C77B4F0DF5}"/>
          </ac:spMkLst>
        </pc:spChg>
        <pc:spChg chg="del mod">
          <ac:chgData name="Nguyen Chi Son" userId="606856d02e9d83ac" providerId="LiveId" clId="{ECCDADF9-9DB2-4B8B-8763-77A5BE689D15}" dt="2022-06-03T15:08:21.577" v="1040" actId="478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ECCDADF9-9DB2-4B8B-8763-77A5BE689D15}" dt="2022-06-03T14:57:55.952" v="228" actId="478"/>
          <ac:spMkLst>
            <pc:docMk/>
            <pc:sldMk cId="1394142104" sldId="908"/>
            <ac:spMk id="40" creationId="{64BE1937-22AF-5E6C-F0E3-A13CFD3F5693}"/>
          </ac:spMkLst>
        </pc:spChg>
        <pc:picChg chg="add del mod">
          <ac:chgData name="Nguyen Chi Son" userId="606856d02e9d83ac" providerId="LiveId" clId="{ECCDADF9-9DB2-4B8B-8763-77A5BE689D15}" dt="2022-06-03T15:07:53.237" v="1026" actId="478"/>
          <ac:picMkLst>
            <pc:docMk/>
            <pc:sldMk cId="1394142104" sldId="908"/>
            <ac:picMk id="4" creationId="{DA65C664-208C-9154-4727-68002D7B717A}"/>
          </ac:picMkLst>
        </pc:picChg>
        <pc:picChg chg="add del mod">
          <ac:chgData name="Nguyen Chi Son" userId="606856d02e9d83ac" providerId="LiveId" clId="{ECCDADF9-9DB2-4B8B-8763-77A5BE689D15}" dt="2022-06-03T15:07:53.716" v="1027" actId="478"/>
          <ac:picMkLst>
            <pc:docMk/>
            <pc:sldMk cId="1394142104" sldId="908"/>
            <ac:picMk id="6" creationId="{95B544F3-F5D9-A5FE-F942-EFE445B3A2DC}"/>
          </ac:picMkLst>
        </pc:picChg>
        <pc:picChg chg="add mod">
          <ac:chgData name="Nguyen Chi Son" userId="606856d02e9d83ac" providerId="LiveId" clId="{ECCDADF9-9DB2-4B8B-8763-77A5BE689D15}" dt="2022-06-03T15:08:39.533" v="1060" actId="1035"/>
          <ac:picMkLst>
            <pc:docMk/>
            <pc:sldMk cId="1394142104" sldId="908"/>
            <ac:picMk id="8" creationId="{37433346-43C1-A90B-2F8C-D775E84813C7}"/>
          </ac:picMkLst>
        </pc:picChg>
        <pc:picChg chg="add mod">
          <ac:chgData name="Nguyen Chi Son" userId="606856d02e9d83ac" providerId="LiveId" clId="{ECCDADF9-9DB2-4B8B-8763-77A5BE689D15}" dt="2022-06-03T15:08:39.533" v="1060" actId="1035"/>
          <ac:picMkLst>
            <pc:docMk/>
            <pc:sldMk cId="1394142104" sldId="908"/>
            <ac:picMk id="10" creationId="{B4DC2D0F-4040-04A2-2525-7D6BA97350D5}"/>
          </ac:picMkLst>
        </pc:picChg>
        <pc:picChg chg="del">
          <ac:chgData name="Nguyen Chi Son" userId="606856d02e9d83ac" providerId="LiveId" clId="{ECCDADF9-9DB2-4B8B-8763-77A5BE689D15}" dt="2022-06-03T14:57:54.499" v="226" actId="478"/>
          <ac:picMkLst>
            <pc:docMk/>
            <pc:sldMk cId="1394142104" sldId="908"/>
            <ac:picMk id="12" creationId="{BC3EFB60-303B-3C33-1F3E-BC0438A5E096}"/>
          </ac:picMkLst>
        </pc:picChg>
        <pc:picChg chg="del">
          <ac:chgData name="Nguyen Chi Son" userId="606856d02e9d83ac" providerId="LiveId" clId="{ECCDADF9-9DB2-4B8B-8763-77A5BE689D15}" dt="2022-06-03T14:57:54.920" v="227" actId="478"/>
          <ac:picMkLst>
            <pc:docMk/>
            <pc:sldMk cId="1394142104" sldId="908"/>
            <ac:picMk id="16" creationId="{A3DF8E9C-F396-A2B8-28AC-0D2B2ABB1A6D}"/>
          </ac:picMkLst>
        </pc:picChg>
      </pc:sldChg>
      <pc:sldChg chg="addSp delSp modSp mod delAnim modAnim">
        <pc:chgData name="Nguyen Chi Son" userId="606856d02e9d83ac" providerId="LiveId" clId="{ECCDADF9-9DB2-4B8B-8763-77A5BE689D15}" dt="2022-06-04T10:46:46.487" v="3478" actId="1076"/>
        <pc:sldMkLst>
          <pc:docMk/>
          <pc:sldMk cId="3643987355" sldId="914"/>
        </pc:sldMkLst>
        <pc:spChg chg="mod">
          <ac:chgData name="Nguyen Chi Son" userId="606856d02e9d83ac" providerId="LiveId" clId="{ECCDADF9-9DB2-4B8B-8763-77A5BE689D15}" dt="2022-06-04T01:58:54.349" v="3438" actId="20577"/>
          <ac:spMkLst>
            <pc:docMk/>
            <pc:sldMk cId="3643987355" sldId="914"/>
            <ac:spMk id="8" creationId="{1C89F3DC-D8A8-AA6A-C036-F0BA53039DE3}"/>
          </ac:spMkLst>
        </pc:spChg>
        <pc:spChg chg="mod">
          <ac:chgData name="Nguyen Chi Son" userId="606856d02e9d83ac" providerId="LiveId" clId="{ECCDADF9-9DB2-4B8B-8763-77A5BE689D15}" dt="2022-06-04T01:55:56.349" v="3351" actId="1035"/>
          <ac:spMkLst>
            <pc:docMk/>
            <pc:sldMk cId="3643987355" sldId="914"/>
            <ac:spMk id="10" creationId="{14B260D9-D444-9B31-9C18-823E2A51EFE5}"/>
          </ac:spMkLst>
        </pc:spChg>
        <pc:spChg chg="mod">
          <ac:chgData name="Nguyen Chi Son" userId="606856d02e9d83ac" providerId="LiveId" clId="{ECCDADF9-9DB2-4B8B-8763-77A5BE689D15}" dt="2022-06-04T01:54:47.059" v="3327" actId="1035"/>
          <ac:spMkLst>
            <pc:docMk/>
            <pc:sldMk cId="3643987355" sldId="914"/>
            <ac:spMk id="11" creationId="{2B51814A-81B0-91BD-D48D-2770BF00DCBB}"/>
          </ac:spMkLst>
        </pc:spChg>
        <pc:spChg chg="mod">
          <ac:chgData name="Nguyen Chi Son" userId="606856d02e9d83ac" providerId="LiveId" clId="{ECCDADF9-9DB2-4B8B-8763-77A5BE689D15}" dt="2022-06-04T01:59:40.452" v="3460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ECCDADF9-9DB2-4B8B-8763-77A5BE689D15}" dt="2022-06-04T01:54:42.143" v="3299" actId="20577"/>
          <ac:spMkLst>
            <pc:docMk/>
            <pc:sldMk cId="3643987355" sldId="914"/>
            <ac:spMk id="19" creationId="{9C339D16-68E4-43C4-A62E-D0146138D23B}"/>
          </ac:spMkLst>
        </pc:spChg>
        <pc:graphicFrameChg chg="add mod">
          <ac:chgData name="Nguyen Chi Son" userId="606856d02e9d83ac" providerId="LiveId" clId="{ECCDADF9-9DB2-4B8B-8763-77A5BE689D15}" dt="2022-06-04T01:59:00.820" v="3442" actId="1037"/>
          <ac:graphicFrameMkLst>
            <pc:docMk/>
            <pc:sldMk cId="3643987355" sldId="914"/>
            <ac:graphicFrameMk id="12" creationId="{13965415-4C5B-540F-D766-60D40F880A04}"/>
          </ac:graphicFrameMkLst>
        </pc:graphicFrameChg>
        <pc:graphicFrameChg chg="mod">
          <ac:chgData name="Nguyen Chi Son" userId="606856d02e9d83ac" providerId="LiveId" clId="{ECCDADF9-9DB2-4B8B-8763-77A5BE689D15}" dt="2022-06-04T01:59:08.304" v="3444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del mod">
          <ac:chgData name="Nguyen Chi Son" userId="606856d02e9d83ac" providerId="LiveId" clId="{ECCDADF9-9DB2-4B8B-8763-77A5BE689D15}" dt="2022-06-04T10:44:27.775" v="3468" actId="478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graphicFrameChg chg="add mod">
          <ac:chgData name="Nguyen Chi Son" userId="606856d02e9d83ac" providerId="LiveId" clId="{ECCDADF9-9DB2-4B8B-8763-77A5BE689D15}" dt="2022-06-04T10:46:46.487" v="3478" actId="1076"/>
          <ac:graphicFrameMkLst>
            <pc:docMk/>
            <pc:sldMk cId="3643987355" sldId="914"/>
            <ac:graphicFrameMk id="17" creationId="{0EB84994-F2FC-6BB4-8ED2-E5289F5B339C}"/>
          </ac:graphicFrameMkLst>
        </pc:graphicFrameChg>
        <pc:picChg chg="add mod">
          <ac:chgData name="Nguyen Chi Son" userId="606856d02e9d83ac" providerId="LiveId" clId="{ECCDADF9-9DB2-4B8B-8763-77A5BE689D15}" dt="2022-06-04T01:54:35.681" v="3284" actId="1036"/>
          <ac:picMkLst>
            <pc:docMk/>
            <pc:sldMk cId="3643987355" sldId="914"/>
            <ac:picMk id="3" creationId="{C66C539B-8BAE-6086-EF84-8C7D9A761527}"/>
          </ac:picMkLst>
        </pc:picChg>
        <pc:cxnChg chg="add mod">
          <ac:chgData name="Nguyen Chi Son" userId="606856d02e9d83ac" providerId="LiveId" clId="{ECCDADF9-9DB2-4B8B-8763-77A5BE689D15}" dt="2022-06-04T01:59:33.624" v="3449" actId="14100"/>
          <ac:cxnSpMkLst>
            <pc:docMk/>
            <pc:sldMk cId="3643987355" sldId="914"/>
            <ac:cxnSpMk id="16" creationId="{FDB3654A-6273-AFB0-06E6-593BB096CF76}"/>
          </ac:cxnSpMkLst>
        </pc:cxnChg>
      </pc:sldChg>
      <pc:sldChg chg="addSp delSp modSp mod modAnim">
        <pc:chgData name="Nguyen Chi Son" userId="606856d02e9d83ac" providerId="LiveId" clId="{ECCDADF9-9DB2-4B8B-8763-77A5BE689D15}" dt="2022-06-04T11:02:36.386" v="4498" actId="20577"/>
        <pc:sldMkLst>
          <pc:docMk/>
          <pc:sldMk cId="1548001408" sldId="925"/>
        </pc:sldMkLst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2" creationId="{D6800878-F88B-22B3-DFA1-3EDC49F7D105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3" creationId="{9EE8A614-BCD1-FE95-A5D2-CDA6293B5B5D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4" creationId="{7AEFDD8D-63BF-80B1-17C3-A7D5F85F6BFB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5" creationId="{3FA68FD0-2B3A-1A94-5A80-F7834E3234C4}"/>
          </ac:spMkLst>
        </pc:spChg>
        <pc:spChg chg="add mod">
          <ac:chgData name="Nguyen Chi Son" userId="606856d02e9d83ac" providerId="LiveId" clId="{ECCDADF9-9DB2-4B8B-8763-77A5BE689D15}" dt="2022-06-04T11:01:24.602" v="4006" actId="1035"/>
          <ac:spMkLst>
            <pc:docMk/>
            <pc:sldMk cId="1548001408" sldId="925"/>
            <ac:spMk id="17" creationId="{19136A28-5527-9656-202A-B63CB0EC5A50}"/>
          </ac:spMkLst>
        </pc:spChg>
        <pc:spChg chg="mod">
          <ac:chgData name="Nguyen Chi Son" userId="606856d02e9d83ac" providerId="LiveId" clId="{ECCDADF9-9DB2-4B8B-8763-77A5BE689D15}" dt="2022-06-04T10:55:43.291" v="3976" actId="20577"/>
          <ac:spMkLst>
            <pc:docMk/>
            <pc:sldMk cId="1548001408" sldId="925"/>
            <ac:spMk id="19" creationId="{9C339D16-68E4-43C4-A62E-D0146138D23B}"/>
          </ac:spMkLst>
        </pc:spChg>
        <pc:spChg chg="add mod">
          <ac:chgData name="Nguyen Chi Son" userId="606856d02e9d83ac" providerId="LiveId" clId="{ECCDADF9-9DB2-4B8B-8763-77A5BE689D15}" dt="2022-06-04T11:02:36.386" v="4498" actId="20577"/>
          <ac:spMkLst>
            <pc:docMk/>
            <pc:sldMk cId="1548001408" sldId="925"/>
            <ac:spMk id="20" creationId="{A7221E18-1F3E-1BDC-124A-872BDBE34D02}"/>
          </ac:spMkLst>
        </pc:spChg>
        <pc:graphicFrameChg chg="del">
          <ac:chgData name="Nguyen Chi Son" userId="606856d02e9d83ac" providerId="LiveId" clId="{ECCDADF9-9DB2-4B8B-8763-77A5BE689D15}" dt="2022-06-04T10:55:12.523" v="3956" actId="478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del">
          <ac:chgData name="Nguyen Chi Son" userId="606856d02e9d83ac" providerId="LiveId" clId="{ECCDADF9-9DB2-4B8B-8763-77A5BE689D15}" dt="2022-06-04T10:55:12.523" v="3956" actId="478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picChg chg="add mod">
          <ac:chgData name="Nguyen Chi Son" userId="606856d02e9d83ac" providerId="LiveId" clId="{ECCDADF9-9DB2-4B8B-8763-77A5BE689D15}" dt="2022-06-04T10:55:25.712" v="3959" actId="1076"/>
          <ac:picMkLst>
            <pc:docMk/>
            <pc:sldMk cId="1548001408" sldId="925"/>
            <ac:picMk id="3" creationId="{59FD3C84-D36D-B379-435B-2D5ED0ADCAB6}"/>
          </ac:picMkLst>
        </pc:picChg>
        <pc:picChg chg="del">
          <ac:chgData name="Nguyen Chi Son" userId="606856d02e9d83ac" providerId="LiveId" clId="{ECCDADF9-9DB2-4B8B-8763-77A5BE689D15}" dt="2022-06-04T10:55:12.523" v="3956" actId="478"/>
          <ac:picMkLst>
            <pc:docMk/>
            <pc:sldMk cId="1548001408" sldId="925"/>
            <ac:picMk id="1026" creationId="{58C80D56-507D-03B8-E5B9-67FB4E95F1C2}"/>
          </ac:picMkLst>
        </pc:picChg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464370416" sldId="926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935361284" sldId="931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334699575" sldId="932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125435795" sldId="933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729037986" sldId="934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367514753" sldId="935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452934607" sldId="936"/>
        </pc:sldMkLst>
      </pc:sldChg>
      <pc:sldChg chg="delSp modSp add mod ord">
        <pc:chgData name="Nguyen Chi Son" userId="606856d02e9d83ac" providerId="LiveId" clId="{ECCDADF9-9DB2-4B8B-8763-77A5BE689D15}" dt="2022-06-03T15:07:50.258" v="1025" actId="1076"/>
        <pc:sldMkLst>
          <pc:docMk/>
          <pc:sldMk cId="2284150069" sldId="937"/>
        </pc:sldMkLst>
        <pc:spChg chg="mod">
          <ac:chgData name="Nguyen Chi Son" userId="606856d02e9d83ac" providerId="LiveId" clId="{ECCDADF9-9DB2-4B8B-8763-77A5BE689D15}" dt="2022-06-03T15:07:50.258" v="1025" actId="1076"/>
          <ac:spMkLst>
            <pc:docMk/>
            <pc:sldMk cId="2284150069" sldId="937"/>
            <ac:spMk id="15" creationId="{6DACCB09-4929-8887-02D7-28AE38254E62}"/>
          </ac:spMkLst>
        </pc:spChg>
        <pc:spChg chg="del">
          <ac:chgData name="Nguyen Chi Son" userId="606856d02e9d83ac" providerId="LiveId" clId="{ECCDADF9-9DB2-4B8B-8763-77A5BE689D15}" dt="2022-06-03T15:07:33.612" v="1020" actId="478"/>
          <ac:spMkLst>
            <pc:docMk/>
            <pc:sldMk cId="2284150069" sldId="937"/>
            <ac:spMk id="17" creationId="{827FFC91-92C1-55F6-36E5-E376DE1093DA}"/>
          </ac:spMkLst>
        </pc:spChg>
        <pc:spChg chg="del">
          <ac:chgData name="Nguyen Chi Son" userId="606856d02e9d83ac" providerId="LiveId" clId="{ECCDADF9-9DB2-4B8B-8763-77A5BE689D15}" dt="2022-06-03T15:07:32.050" v="1019" actId="478"/>
          <ac:spMkLst>
            <pc:docMk/>
            <pc:sldMk cId="2284150069" sldId="937"/>
            <ac:spMk id="18" creationId="{1B2091C6-AE14-C1D3-3EFF-30C77B4F0DF5}"/>
          </ac:spMkLst>
        </pc:spChg>
        <pc:spChg chg="mod">
          <ac:chgData name="Nguyen Chi Son" userId="606856d02e9d83ac" providerId="LiveId" clId="{ECCDADF9-9DB2-4B8B-8763-77A5BE689D15}" dt="2022-06-03T15:07:41.594" v="1022" actId="1076"/>
          <ac:spMkLst>
            <pc:docMk/>
            <pc:sldMk cId="2284150069" sldId="937"/>
            <ac:spMk id="23" creationId="{59E823CC-7366-58E5-D0BE-5657D38C7F67}"/>
          </ac:spMkLst>
        </pc:spChg>
        <pc:picChg chg="mod">
          <ac:chgData name="Nguyen Chi Son" userId="606856d02e9d83ac" providerId="LiveId" clId="{ECCDADF9-9DB2-4B8B-8763-77A5BE689D15}" dt="2022-06-03T15:07:29.305" v="1018" actId="1076"/>
          <ac:picMkLst>
            <pc:docMk/>
            <pc:sldMk cId="2284150069" sldId="937"/>
            <ac:picMk id="4" creationId="{DA65C664-208C-9154-4727-68002D7B717A}"/>
          </ac:picMkLst>
        </pc:picChg>
        <pc:picChg chg="mod">
          <ac:chgData name="Nguyen Chi Son" userId="606856d02e9d83ac" providerId="LiveId" clId="{ECCDADF9-9DB2-4B8B-8763-77A5BE689D15}" dt="2022-06-03T15:07:28.330" v="1017" actId="1076"/>
          <ac:picMkLst>
            <pc:docMk/>
            <pc:sldMk cId="2284150069" sldId="937"/>
            <ac:picMk id="6" creationId="{95B544F3-F5D9-A5FE-F942-EFE445B3A2DC}"/>
          </ac:picMkLst>
        </pc:picChg>
        <pc:picChg chg="del">
          <ac:chgData name="Nguyen Chi Son" userId="606856d02e9d83ac" providerId="LiveId" clId="{ECCDADF9-9DB2-4B8B-8763-77A5BE689D15}" dt="2022-06-03T15:07:17.856" v="1011" actId="478"/>
          <ac:picMkLst>
            <pc:docMk/>
            <pc:sldMk cId="2284150069" sldId="937"/>
            <ac:picMk id="8" creationId="{37433346-43C1-A90B-2F8C-D775E84813C7}"/>
          </ac:picMkLst>
        </pc:picChg>
        <pc:picChg chg="del">
          <ac:chgData name="Nguyen Chi Son" userId="606856d02e9d83ac" providerId="LiveId" clId="{ECCDADF9-9DB2-4B8B-8763-77A5BE689D15}" dt="2022-06-03T15:07:16.752" v="1010" actId="478"/>
          <ac:picMkLst>
            <pc:docMk/>
            <pc:sldMk cId="2284150069" sldId="937"/>
            <ac:picMk id="10" creationId="{B4DC2D0F-4040-04A2-2525-7D6BA97350D5}"/>
          </ac:picMkLst>
        </pc:picChg>
      </pc:sldChg>
      <pc:sldChg chg="addSp delSp modSp add mod delAnim modAnim">
        <pc:chgData name="Nguyen Chi Son" userId="606856d02e9d83ac" providerId="LiveId" clId="{ECCDADF9-9DB2-4B8B-8763-77A5BE689D15}" dt="2022-06-04T01:49:05.208" v="1928" actId="58"/>
        <pc:sldMkLst>
          <pc:docMk/>
          <pc:sldMk cId="810188328" sldId="938"/>
        </pc:sldMkLst>
        <pc:spChg chg="mod">
          <ac:chgData name="Nguyen Chi Son" userId="606856d02e9d83ac" providerId="LiveId" clId="{ECCDADF9-9DB2-4B8B-8763-77A5BE689D15}" dt="2022-06-04T01:46:30.123" v="1621" actId="20577"/>
          <ac:spMkLst>
            <pc:docMk/>
            <pc:sldMk cId="810188328" sldId="938"/>
            <ac:spMk id="2" creationId="{BA8A6260-CA4B-46A9-A06E-C71EE59E6992}"/>
          </ac:spMkLst>
        </pc:spChg>
        <pc:spChg chg="add mod">
          <ac:chgData name="Nguyen Chi Son" userId="606856d02e9d83ac" providerId="LiveId" clId="{ECCDADF9-9DB2-4B8B-8763-77A5BE689D15}" dt="2022-06-04T01:49:05.208" v="1928" actId="58"/>
          <ac:spMkLst>
            <pc:docMk/>
            <pc:sldMk cId="810188328" sldId="938"/>
            <ac:spMk id="6" creationId="{221BB330-F31F-2488-5983-4884561E5666}"/>
          </ac:spMkLst>
        </pc:spChg>
        <pc:graphicFrameChg chg="mod">
          <ac:chgData name="Nguyen Chi Son" userId="606856d02e9d83ac" providerId="LiveId" clId="{ECCDADF9-9DB2-4B8B-8763-77A5BE689D15}" dt="2022-06-04T01:48:38.647" v="1780" actId="1076"/>
          <ac:graphicFrameMkLst>
            <pc:docMk/>
            <pc:sldMk cId="810188328" sldId="938"/>
            <ac:graphicFrameMk id="14" creationId="{3E94877B-FF18-F4D1-95B6-34EEACCFBA47}"/>
          </ac:graphicFrameMkLst>
        </pc:graphicFrameChg>
        <pc:picChg chg="del">
          <ac:chgData name="Nguyen Chi Son" userId="606856d02e9d83ac" providerId="LiveId" clId="{ECCDADF9-9DB2-4B8B-8763-77A5BE689D15}" dt="2022-06-04T01:45:42.579" v="1364" actId="478"/>
          <ac:picMkLst>
            <pc:docMk/>
            <pc:sldMk cId="810188328" sldId="938"/>
            <ac:picMk id="5" creationId="{6D4B7C38-E78F-CC71-CA8C-39DEC4DF439C}"/>
          </ac:picMkLst>
        </pc:picChg>
      </pc:sldChg>
      <pc:sldChg chg="addSp delSp modSp add mod delAnim modAnim">
        <pc:chgData name="Nguyen Chi Son" userId="606856d02e9d83ac" providerId="LiveId" clId="{ECCDADF9-9DB2-4B8B-8763-77A5BE689D15}" dt="2022-06-04T01:52:06.303" v="2784" actId="1036"/>
        <pc:sldMkLst>
          <pc:docMk/>
          <pc:sldMk cId="1172129756" sldId="939"/>
        </pc:sldMkLst>
        <pc:spChg chg="mod">
          <ac:chgData name="Nguyen Chi Son" userId="606856d02e9d83ac" providerId="LiveId" clId="{ECCDADF9-9DB2-4B8B-8763-77A5BE689D15}" dt="2022-06-04T01:50:18.519" v="2250" actId="20577"/>
          <ac:spMkLst>
            <pc:docMk/>
            <pc:sldMk cId="1172129756" sldId="939"/>
            <ac:spMk id="8" creationId="{1C89F3DC-D8A8-AA6A-C036-F0BA53039DE3}"/>
          </ac:spMkLst>
        </pc:spChg>
        <pc:spChg chg="mod">
          <ac:chgData name="Nguyen Chi Son" userId="606856d02e9d83ac" providerId="LiveId" clId="{ECCDADF9-9DB2-4B8B-8763-77A5BE689D15}" dt="2022-06-04T01:50:06.149" v="2139" actId="1036"/>
          <ac:spMkLst>
            <pc:docMk/>
            <pc:sldMk cId="1172129756" sldId="939"/>
            <ac:spMk id="10" creationId="{14B260D9-D444-9B31-9C18-823E2A51EFE5}"/>
          </ac:spMkLst>
        </pc:spChg>
        <pc:spChg chg="mod">
          <ac:chgData name="Nguyen Chi Son" userId="606856d02e9d83ac" providerId="LiveId" clId="{ECCDADF9-9DB2-4B8B-8763-77A5BE689D15}" dt="2022-06-04T01:50:06.149" v="2139" actId="1036"/>
          <ac:spMkLst>
            <pc:docMk/>
            <pc:sldMk cId="1172129756" sldId="939"/>
            <ac:spMk id="11" creationId="{2B51814A-81B0-91BD-D48D-2770BF00DCBB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12" creationId="{09C69B9C-6AE1-68FB-626E-4D593D3A1D18}"/>
          </ac:spMkLst>
        </pc:spChg>
        <pc:spChg chg="mod">
          <ac:chgData name="Nguyen Chi Son" userId="606856d02e9d83ac" providerId="LiveId" clId="{ECCDADF9-9DB2-4B8B-8763-77A5BE689D15}" dt="2022-06-04T01:50:46.273" v="2438" actId="20577"/>
          <ac:spMkLst>
            <pc:docMk/>
            <pc:sldMk cId="1172129756" sldId="939"/>
            <ac:spMk id="13" creationId="{1A955068-C045-9590-028A-2776594C0956}"/>
          </ac:spMkLst>
        </pc:spChg>
        <pc:spChg chg="add del mod">
          <ac:chgData name="Nguyen Chi Son" userId="606856d02e9d83ac" providerId="LiveId" clId="{ECCDADF9-9DB2-4B8B-8763-77A5BE689D15}" dt="2022-06-04T01:51:52.160" v="2742" actId="478"/>
          <ac:spMkLst>
            <pc:docMk/>
            <pc:sldMk cId="1172129756" sldId="939"/>
            <ac:spMk id="17" creationId="{E8FB0641-14D0-B71E-4BC1-CB9D88B9FD1D}"/>
          </ac:spMkLst>
        </pc:spChg>
        <pc:spChg chg="add del mod">
          <ac:chgData name="Nguyen Chi Son" userId="606856d02e9d83ac" providerId="LiveId" clId="{ECCDADF9-9DB2-4B8B-8763-77A5BE689D15}" dt="2022-06-04T01:51:52.160" v="2742" actId="478"/>
          <ac:spMkLst>
            <pc:docMk/>
            <pc:sldMk cId="1172129756" sldId="939"/>
            <ac:spMk id="18" creationId="{00076D32-9E96-B9C1-32C4-99756E6DE97E}"/>
          </ac:spMkLst>
        </pc:spChg>
        <pc:spChg chg="mod">
          <ac:chgData name="Nguyen Chi Son" userId="606856d02e9d83ac" providerId="LiveId" clId="{ECCDADF9-9DB2-4B8B-8763-77A5BE689D15}" dt="2022-06-04T01:50:26.004" v="2276" actId="20577"/>
          <ac:spMkLst>
            <pc:docMk/>
            <pc:sldMk cId="1172129756" sldId="939"/>
            <ac:spMk id="19" creationId="{9C339D16-68E4-43C4-A62E-D0146138D23B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20" creationId="{4F989BA7-1F04-6AEB-022A-23D18BF76ADF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21" creationId="{EC6DB73C-889A-9E9E-C635-AF70421E7FD6}"/>
          </ac:spMkLst>
        </pc:spChg>
        <pc:graphicFrameChg chg="del mod">
          <ac:chgData name="Nguyen Chi Son" userId="606856d02e9d83ac" providerId="LiveId" clId="{ECCDADF9-9DB2-4B8B-8763-77A5BE689D15}" dt="2022-06-04T01:50:07.791" v="2140" actId="478"/>
          <ac:graphicFrameMkLst>
            <pc:docMk/>
            <pc:sldMk cId="1172129756" sldId="939"/>
            <ac:graphicFrameMk id="14" creationId="{4E05666B-4B3E-BE84-40A6-786ACFCB4CB7}"/>
          </ac:graphicFrameMkLst>
        </pc:graphicFrameChg>
        <pc:graphicFrameChg chg="del mod">
          <ac:chgData name="Nguyen Chi Son" userId="606856d02e9d83ac" providerId="LiveId" clId="{ECCDADF9-9DB2-4B8B-8763-77A5BE689D15}" dt="2022-06-04T01:50:27.763" v="2277" actId="478"/>
          <ac:graphicFrameMkLst>
            <pc:docMk/>
            <pc:sldMk cId="1172129756" sldId="939"/>
            <ac:graphicFrameMk id="15" creationId="{90FA5D74-30F2-3B11-E8CE-5688E58A8E0E}"/>
          </ac:graphicFrameMkLst>
        </pc:graphicFrameChg>
        <pc:picChg chg="add mod">
          <ac:chgData name="Nguyen Chi Son" userId="606856d02e9d83ac" providerId="LiveId" clId="{ECCDADF9-9DB2-4B8B-8763-77A5BE689D15}" dt="2022-06-04T01:52:06.303" v="2784" actId="1036"/>
          <ac:picMkLst>
            <pc:docMk/>
            <pc:sldMk cId="1172129756" sldId="939"/>
            <ac:picMk id="16" creationId="{0724F53D-1D5B-22DD-07BB-21F203B1DB6B}"/>
          </ac:picMkLst>
        </pc:picChg>
      </pc:sldChg>
      <pc:sldChg chg="modSp add mod modAnim">
        <pc:chgData name="Nguyen Chi Son" userId="606856d02e9d83ac" providerId="LiveId" clId="{ECCDADF9-9DB2-4B8B-8763-77A5BE689D15}" dt="2022-06-04T10:48:59.286" v="3518" actId="1076"/>
        <pc:sldMkLst>
          <pc:docMk/>
          <pc:sldMk cId="1737365054" sldId="940"/>
        </pc:sldMkLst>
        <pc:spChg chg="mod">
          <ac:chgData name="Nguyen Chi Son" userId="606856d02e9d83ac" providerId="LiveId" clId="{ECCDADF9-9DB2-4B8B-8763-77A5BE689D15}" dt="2022-06-04T10:47:04.164" v="3506" actId="20577"/>
          <ac:spMkLst>
            <pc:docMk/>
            <pc:sldMk cId="1737365054" sldId="940"/>
            <ac:spMk id="13" creationId="{1A955068-C045-9590-028A-2776594C0956}"/>
          </ac:spMkLst>
        </pc:spChg>
        <pc:graphicFrameChg chg="mod">
          <ac:chgData name="Nguyen Chi Son" userId="606856d02e9d83ac" providerId="LiveId" clId="{ECCDADF9-9DB2-4B8B-8763-77A5BE689D15}" dt="2022-06-04T10:48:59.286" v="3518" actId="1076"/>
          <ac:graphicFrameMkLst>
            <pc:docMk/>
            <pc:sldMk cId="1737365054" sldId="940"/>
            <ac:graphicFrameMk id="17" creationId="{0EB84994-F2FC-6BB4-8ED2-E5289F5B339C}"/>
          </ac:graphicFrameMkLst>
        </pc:graphicFrame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4031483A-BF13-43C1-AD9F-B4ECDC15C634}"/>
    <pc:docChg chg="undo custSel addSld delSld modSld">
      <pc:chgData name="Nguyen Chi Son" userId="606856d02e9d83ac" providerId="LiveId" clId="{4031483A-BF13-43C1-AD9F-B4ECDC15C634}" dt="2022-05-30T14:32:33.108" v="3903" actId="47"/>
      <pc:docMkLst>
        <pc:docMk/>
      </pc:docMkLst>
      <pc:sldChg chg="modSp mod">
        <pc:chgData name="Nguyen Chi Son" userId="606856d02e9d83ac" providerId="LiveId" clId="{4031483A-BF13-43C1-AD9F-B4ECDC15C634}" dt="2022-05-30T13:01:30.130" v="87" actId="20577"/>
        <pc:sldMkLst>
          <pc:docMk/>
          <pc:sldMk cId="2922349590" sldId="256"/>
        </pc:sldMkLst>
        <pc:spChg chg="mod">
          <ac:chgData name="Nguyen Chi Son" userId="606856d02e9d83ac" providerId="LiveId" clId="{4031483A-BF13-43C1-AD9F-B4ECDC15C634}" dt="2022-05-30T13:01:30.130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031483A-BF13-43C1-AD9F-B4ECDC15C634}" dt="2022-05-30T13:01:46.905" v="163" actId="20577"/>
        <pc:sldMkLst>
          <pc:docMk/>
          <pc:sldMk cId="1033004166" sldId="675"/>
        </pc:sldMkLst>
        <pc:spChg chg="mod">
          <ac:chgData name="Nguyen Chi Son" userId="606856d02e9d83ac" providerId="LiveId" clId="{4031483A-BF13-43C1-AD9F-B4ECDC15C634}" dt="2022-05-30T13:01:46.905" v="16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4031483A-BF13-43C1-AD9F-B4ECDC15C634}" dt="2022-05-30T14:20:26.913" v="2328" actId="1076"/>
        <pc:sldMkLst>
          <pc:docMk/>
          <pc:sldMk cId="1696484547" sldId="885"/>
        </pc:sldMkLst>
        <pc:spChg chg="mod">
          <ac:chgData name="Nguyen Chi Son" userId="606856d02e9d83ac" providerId="LiveId" clId="{4031483A-BF13-43C1-AD9F-B4ECDC15C634}" dt="2022-05-30T14:07:57.856" v="2174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26.913" v="2328" actId="1076"/>
          <ac:spMkLst>
            <pc:docMk/>
            <pc:sldMk cId="1696484547" sldId="885"/>
            <ac:spMk id="9" creationId="{6D3E3DA0-47B8-91A3-1155-2AF2939848D1}"/>
          </ac:spMkLst>
        </pc:spChg>
        <pc:graphicFrameChg chg="del">
          <ac:chgData name="Nguyen Chi Son" userId="606856d02e9d83ac" providerId="LiveId" clId="{4031483A-BF13-43C1-AD9F-B4ECDC15C634}" dt="2022-05-30T14:15:21.717" v="2175" actId="478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3" creationId="{5EBF2B5B-6489-27EC-4CC9-59CA9F279E65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3:38:48.053" v="2143" actId="478"/>
          <ac:picMkLst>
            <pc:docMk/>
            <pc:sldMk cId="1696484547" sldId="885"/>
            <ac:picMk id="1026" creationId="{2DF79992-E9E5-5470-7AFE-E3E7330B102F}"/>
          </ac:picMkLst>
        </pc:picChg>
        <pc:picChg chg="del">
          <ac:chgData name="Nguyen Chi Son" userId="606856d02e9d83ac" providerId="LiveId" clId="{4031483A-BF13-43C1-AD9F-B4ECDC15C634}" dt="2022-05-30T13:38:48.566" v="2144" actId="478"/>
          <ac:picMkLst>
            <pc:docMk/>
            <pc:sldMk cId="1696484547" sldId="885"/>
            <ac:picMk id="1028" creationId="{D98B72BA-EC69-844A-060E-5E56627AA2F6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4031483A-BF13-43C1-AD9F-B4ECDC15C634}" dt="2022-05-30T13:38:45.305" v="2142" actId="20577"/>
        <pc:sldMkLst>
          <pc:docMk/>
          <pc:sldMk cId="2094527133" sldId="894"/>
        </pc:sldMkLst>
        <pc:spChg chg="mod">
          <ac:chgData name="Nguyen Chi Son" userId="606856d02e9d83ac" providerId="LiveId" clId="{4031483A-BF13-43C1-AD9F-B4ECDC15C634}" dt="2022-05-30T13:38:45.305" v="2142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del mod delAnim modAnim">
        <pc:chgData name="Nguyen Chi Son" userId="606856d02e9d83ac" providerId="LiveId" clId="{4031483A-BF13-43C1-AD9F-B4ECDC15C634}" dt="2022-05-30T14:32:33.108" v="3903" actId="47"/>
        <pc:sldMkLst>
          <pc:docMk/>
          <pc:sldMk cId="743094264" sldId="895"/>
        </pc:sldMkLst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3" creationId="{8E260BD7-BACD-8785-B7AB-5EDBD93D4A8B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4" creationId="{5BCD13B8-CA09-590A-B868-43BB87774043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5" creationId="{2956C873-092E-951F-5A62-5EFBF316A89D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6" creationId="{DF042B8F-430A-3D3F-A3C2-AE8811C6680C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7" creationId="{E1039E93-9A89-737C-B73F-17DB039E4531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8" creationId="{5A385D24-A4E0-D386-B7BA-D5F8430EB4E4}"/>
          </ac:spMkLst>
        </pc:spChg>
        <pc:spChg chg="mod">
          <ac:chgData name="Nguyen Chi Son" userId="606856d02e9d83ac" providerId="LiveId" clId="{4031483A-BF13-43C1-AD9F-B4ECDC15C634}" dt="2022-05-30T14:31:55.446" v="3900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0" creationId="{D7FE26D4-ED99-9698-B221-72CE4C94F784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1" creationId="{B8AB8E59-B0FC-7118-B8DE-FF7C85FF9EAC}"/>
          </ac:spMkLst>
        </pc:sp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2" creationId="{8A008656-7591-5162-2B27-A9E70837691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5" creationId="{5952C3C0-3706-9747-9FD8-0017D45A6ECB}"/>
          </ac:graphicFrameMkLst>
        </pc:graphicFrameChg>
        <pc:graphicFrameChg chg="add del mod">
          <ac:chgData name="Nguyen Chi Son" userId="606856d02e9d83ac" providerId="LiveId" clId="{4031483A-BF13-43C1-AD9F-B4ECDC15C634}" dt="2022-05-30T14:32:08.532" v="3902" actId="478"/>
          <ac:graphicFrameMkLst>
            <pc:docMk/>
            <pc:sldMk cId="743094264" sldId="895"/>
            <ac:graphicFrameMk id="26" creationId="{75B4CAD1-5BB4-84FE-8A45-458D4FFF34D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picChg chg="add mod">
          <ac:chgData name="Nguyen Chi Son" userId="606856d02e9d83ac" providerId="LiveId" clId="{4031483A-BF13-43C1-AD9F-B4ECDC15C634}" dt="2022-05-30T14:31:45.784" v="3885" actId="1076"/>
          <ac:picMkLst>
            <pc:docMk/>
            <pc:sldMk cId="743094264" sldId="895"/>
            <ac:picMk id="3" creationId="{AC10FAC4-2C08-1FA4-332E-D3C243EC3B22}"/>
          </ac:picMkLst>
        </pc:picChg>
      </pc:sldChg>
      <pc:sldChg chg="addSp delSp modSp mod modAnim">
        <pc:chgData name="Nguyen Chi Son" userId="606856d02e9d83ac" providerId="LiveId" clId="{4031483A-BF13-43C1-AD9F-B4ECDC15C634}" dt="2022-05-30T13:38:29.838" v="2082" actId="1035"/>
        <pc:sldMkLst>
          <pc:docMk/>
          <pc:sldMk cId="2460070583" sldId="900"/>
        </pc:sldMkLst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7" creationId="{1CE957AD-921C-678C-B0CF-EDAD2E442CC0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8" creationId="{87187D45-503E-927B-EC3B-4E7EE5087DC0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3" creationId="{B0E76534-40CC-7B0E-60C6-05E6103601BA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4" creationId="{2EB086AC-9992-69E3-0652-BD9157FF3FE2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5" creationId="{832FFACD-4AC8-1314-5A81-9394A6ED8908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4031483A-BF13-43C1-AD9F-B4ECDC15C634}" dt="2022-05-30T13:36:19.956" v="1926" actId="20577"/>
          <ac:spMkLst>
            <pc:docMk/>
            <pc:sldMk cId="2460070583" sldId="900"/>
            <ac:spMk id="19" creationId="{9C339D16-68E4-43C4-A62E-D0146138D23B}"/>
          </ac:spMkLst>
        </pc:sp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add mod">
          <ac:chgData name="Nguyen Chi Son" userId="606856d02e9d83ac" providerId="LiveId" clId="{4031483A-BF13-43C1-AD9F-B4ECDC15C634}" dt="2022-05-30T13:38:29.838" v="2082" actId="1035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picChg chg="del">
          <ac:chgData name="Nguyen Chi Son" userId="606856d02e9d83ac" providerId="LiveId" clId="{4031483A-BF13-43C1-AD9F-B4ECDC15C634}" dt="2022-05-30T13:35:11.854" v="1415" actId="478"/>
          <ac:picMkLst>
            <pc:docMk/>
            <pc:sldMk cId="2460070583" sldId="900"/>
            <ac:picMk id="3" creationId="{8A05D065-28D3-06A3-2F30-1FDEC1CB515A}"/>
          </ac:picMkLst>
        </pc:pic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0" creationId="{69D2D621-7FAE-75EC-279B-94D7547C1708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1" creationId="{F961B7EC-9A9D-CF2F-CDF4-8B13CE0193BC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addAnim delAnim modAnim">
        <pc:chgData name="Nguyen Chi Son" userId="606856d02e9d83ac" providerId="LiveId" clId="{4031483A-BF13-43C1-AD9F-B4ECDC15C634}" dt="2022-05-30T13:23:04.164" v="741" actId="1076"/>
        <pc:sldMkLst>
          <pc:docMk/>
          <pc:sldMk cId="1394142104" sldId="908"/>
        </pc:sldMkLst>
        <pc:spChg chg="mod">
          <ac:chgData name="Nguyen Chi Son" userId="606856d02e9d83ac" providerId="LiveId" clId="{4031483A-BF13-43C1-AD9F-B4ECDC15C634}" dt="2022-05-30T13:03:47.542" v="651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4031483A-BF13-43C1-AD9F-B4ECDC15C634}" dt="2022-05-30T13:23:04.164" v="741" actId="1076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6" creationId="{4108C8BA-0C5E-D6F6-C3CF-A6FB8898941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7" creationId="{3402326B-7B03-10CF-7423-31C87CC3F4CC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5" creationId="{B3F3012A-E4D5-58C4-CA85-BF76F7CAD10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6" creationId="{E643E2EE-EE5D-0C8D-BFD9-207D65E731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8" creationId="{6246A088-0AF6-15B9-E8F6-F0EF7DF0BAAF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9" creationId="{08C2B89B-70BB-F906-1955-A79EF7643EBA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8" creationId="{0C6CA2AB-272B-4115-6864-5C3D12A60009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9" creationId="{719CF7D0-3A47-8090-A9E8-1F577D4EC5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0" creationId="{98D985DE-9D29-C746-0072-16DD4CE09E07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1" creationId="{BA227777-4A28-ED41-46B7-45F385C5EC60}"/>
          </ac:spMkLst>
        </pc:sp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" creationId="{BDE52499-DD66-5341-2E70-8595C0CD8409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18" creationId="{45196E77-F931-0A64-C658-B9F347854C7D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0" creationId="{DBF64CA7-5B3C-AB1E-23E3-E2BFB63EA1BC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2" creationId="{3082BB06-4461-FA11-CDDA-29806D66FEFC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24" creationId="{75512AA4-CFB0-16D3-5235-7131BE383B49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6" creationId="{CD875C03-03FE-52C7-9B8C-73385FED7D2A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7" creationId="{DA13AC0D-A5E7-B875-FD71-CBE21D7B60FB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2" creationId="{D2288AE2-94F8-AB15-E688-90016C80D461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76415327" sldId="911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3229223629" sldId="912"/>
        </pc:sldMkLst>
      </pc:sldChg>
      <pc:sldChg chg="addSp delSp modSp mod delAnim modAnim">
        <pc:chgData name="Nguyen Chi Son" userId="606856d02e9d83ac" providerId="LiveId" clId="{4031483A-BF13-43C1-AD9F-B4ECDC15C634}" dt="2022-05-30T14:27:00.772" v="3263" actId="1076"/>
        <pc:sldMkLst>
          <pc:docMk/>
          <pc:sldMk cId="3643987355" sldId="914"/>
        </pc:sldMkLst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3" creationId="{A4D294AB-A524-7E37-7E86-9C263E1B5C0A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4" creationId="{F70A71BB-74EE-ABB4-5B0F-93BA9DF7CECD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5" creationId="{142F6CDB-A1E3-834F-7AD2-385B75AE5132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4031483A-BF13-43C1-AD9F-B4ECDC15C634}" dt="2022-05-30T14:24:32.508" v="2983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22" creationId="{56570946-8F17-763A-7124-0DF7E9F2573B}"/>
          </ac:spMkLst>
        </pc:spChg>
        <pc:spChg chg="add mod">
          <ac:chgData name="Nguyen Chi Son" userId="606856d02e9d83ac" providerId="LiveId" clId="{4031483A-BF13-43C1-AD9F-B4ECDC15C634}" dt="2022-05-30T14:26:48.443" v="3259" actId="20577"/>
          <ac:spMkLst>
            <pc:docMk/>
            <pc:sldMk cId="3643987355" sldId="914"/>
            <ac:spMk id="24" creationId="{9FA2B2C3-D1D8-7817-AA87-B67F1664BC7D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5" creationId="{03D6376B-C45A-F677-0F79-A1ECFA193708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6" creationId="{94EFD63C-9318-AD67-9A4A-9500E05B7D4E}"/>
          </ac:spMkLst>
        </pc:spChg>
        <pc:spChg chg="add mod">
          <ac:chgData name="Nguyen Chi Son" userId="606856d02e9d83ac" providerId="LiveId" clId="{4031483A-BF13-43C1-AD9F-B4ECDC15C634}" dt="2022-05-30T14:26:20.181" v="3159" actId="20577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del mod">
          <ac:chgData name="Nguyen Chi Son" userId="606856d02e9d83ac" providerId="LiveId" clId="{4031483A-BF13-43C1-AD9F-B4ECDC15C634}" dt="2022-05-30T14:23:25.477" v="2841" actId="478"/>
          <ac:graphicFrameMkLst>
            <pc:docMk/>
            <pc:sldMk cId="3643987355" sldId="914"/>
            <ac:graphicFrameMk id="29" creationId="{82E1DD0C-28CC-2DCA-BCDD-099988FA6855}"/>
          </ac:graphicFrameMkLst>
        </pc:graphicFrameChg>
        <pc:graphicFrameChg chg="add mod">
          <ac:chgData name="Nguyen Chi Son" userId="606856d02e9d83ac" providerId="LiveId" clId="{4031483A-BF13-43C1-AD9F-B4ECDC15C634}" dt="2022-05-30T14:27:00.772" v="3263" actId="1076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add del mod">
          <ac:chgData name="Nguyen Chi Son" userId="606856d02e9d83ac" providerId="LiveId" clId="{4031483A-BF13-43C1-AD9F-B4ECDC15C634}" dt="2022-05-30T14:22:47.092" v="2840" actId="478"/>
          <ac:graphicFrameMkLst>
            <pc:docMk/>
            <pc:sldMk cId="3643987355" sldId="914"/>
            <ac:graphicFrameMk id="33" creationId="{29191C5F-9889-0F24-680A-9A18082EF644}"/>
          </ac:graphicFrameMkLst>
        </pc:graphicFrameChg>
        <pc:graphicFrameChg chg="add mod">
          <ac:chgData name="Nguyen Chi Son" userId="606856d02e9d83ac" providerId="LiveId" clId="{4031483A-BF13-43C1-AD9F-B4ECDC15C634}" dt="2022-05-30T14:26:01.781" v="3037" actId="1076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add mod">
          <ac:chgData name="Nguyen Chi Son" userId="606856d02e9d83ac" providerId="LiveId" clId="{4031483A-BF13-43C1-AD9F-B4ECDC15C634}" dt="2022-05-30T14:26:26.032" v="3173" actId="1036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add mod">
          <ac:chgData name="Nguyen Chi Son" userId="606856d02e9d83ac" providerId="LiveId" clId="{4031483A-BF13-43C1-AD9F-B4ECDC15C634}" dt="2022-05-30T14:22:21.359" v="2794" actId="1076"/>
          <ac:picMkLst>
            <pc:docMk/>
            <pc:sldMk cId="3643987355" sldId="914"/>
            <ac:picMk id="3" creationId="{79DF294F-CF97-0E0B-34B1-38E46CC6412C}"/>
          </ac:picMkLst>
        </pc:pic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1" creationId="{3BC44901-6CBD-695A-569F-DFC1A7B7C591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3" creationId="{4BAC80BF-506B-DAE8-A503-98A5DC40BCED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addSp delSp modSp mod delAnim modAnim">
        <pc:chgData name="Nguyen Chi Son" userId="606856d02e9d83ac" providerId="LiveId" clId="{4031483A-BF13-43C1-AD9F-B4ECDC15C634}" dt="2022-05-30T13:34:44.723" v="1413" actId="1076"/>
        <pc:sldMkLst>
          <pc:docMk/>
          <pc:sldMk cId="1190829174" sldId="916"/>
        </pc:sldMkLst>
        <pc:spChg chg="mod">
          <ac:chgData name="Nguyen Chi Son" userId="606856d02e9d83ac" providerId="LiveId" clId="{4031483A-BF13-43C1-AD9F-B4ECDC15C634}" dt="2022-05-30T13:24:35.148" v="959" actId="20577"/>
          <ac:spMkLst>
            <pc:docMk/>
            <pc:sldMk cId="1190829174" sldId="916"/>
            <ac:spMk id="2" creationId="{BA8A6260-CA4B-46A9-A06E-C71EE59E6992}"/>
          </ac:spMkLst>
        </pc:spChg>
        <pc:spChg chg="mod">
          <ac:chgData name="Nguyen Chi Son" userId="606856d02e9d83ac" providerId="LiveId" clId="{4031483A-BF13-43C1-AD9F-B4ECDC15C634}" dt="2022-05-30T13:34:40.899" v="1411" actId="20577"/>
          <ac:spMkLst>
            <pc:docMk/>
            <pc:sldMk cId="1190829174" sldId="916"/>
            <ac:spMk id="5" creationId="{957C37AD-3F43-5E69-5E91-49F369A46297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8" creationId="{9FF6000C-BDD3-9878-5A83-7A44DC41A606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9" creationId="{45A0DE4F-377C-0C9A-EA95-D34CD1C103A1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8" creationId="{6246A088-0AF6-15B9-E8F6-F0EF7DF0BAA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9" creationId="{08C2B89B-70BB-F906-1955-A79EF7643EBA}"/>
          </ac:spMkLst>
        </pc:spChg>
        <pc:spChg chg="add mod">
          <ac:chgData name="Nguyen Chi Son" userId="606856d02e9d83ac" providerId="LiveId" clId="{4031483A-BF13-43C1-AD9F-B4ECDC15C634}" dt="2022-05-30T13:33:46.820" v="1393" actId="1035"/>
          <ac:spMkLst>
            <pc:docMk/>
            <pc:sldMk cId="1190829174" sldId="916"/>
            <ac:spMk id="34" creationId="{EFCFCD8B-5DF7-DC9A-D23A-05F4AC2DBDA4}"/>
          </ac:spMkLst>
        </pc:spChg>
        <pc:spChg chg="add mod">
          <ac:chgData name="Nguyen Chi Son" userId="606856d02e9d83ac" providerId="LiveId" clId="{4031483A-BF13-43C1-AD9F-B4ECDC15C634}" dt="2022-05-30T13:33:33.919" v="1374" actId="1036"/>
          <ac:spMkLst>
            <pc:docMk/>
            <pc:sldMk cId="1190829174" sldId="916"/>
            <ac:spMk id="35" creationId="{AC848584-E2DF-222D-19F7-48EED27C758D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40" creationId="{98D985DE-9D29-C746-0072-16DD4CE09E07}"/>
          </ac:spMkLst>
        </pc:spChg>
        <pc:graphicFrameChg chg="add mod">
          <ac:chgData name="Nguyen Chi Son" userId="606856d02e9d83ac" providerId="LiveId" clId="{4031483A-BF13-43C1-AD9F-B4ECDC15C634}" dt="2022-05-30T13:33:06.405" v="1315" actId="1076"/>
          <ac:graphicFrameMkLst>
            <pc:docMk/>
            <pc:sldMk cId="1190829174" sldId="916"/>
            <ac:graphicFrameMk id="22" creationId="{2831858A-523F-37C2-093A-CD95DAD0591B}"/>
          </ac:graphicFrameMkLst>
        </pc:graphicFrameChg>
        <pc:graphicFrameChg chg="add mod">
          <ac:chgData name="Nguyen Chi Son" userId="606856d02e9d83ac" providerId="LiveId" clId="{4031483A-BF13-43C1-AD9F-B4ECDC15C634}" dt="2022-05-30T13:34:39.411" v="1410" actId="1076"/>
          <ac:graphicFrameMkLst>
            <pc:docMk/>
            <pc:sldMk cId="1190829174" sldId="916"/>
            <ac:graphicFrameMk id="25" creationId="{F1B30ADA-E4EC-02E1-7290-CD7AAE8DE606}"/>
          </ac:graphicFrameMkLst>
        </pc:graphicFrameChg>
        <pc:graphicFrameChg chg="add mod">
          <ac:chgData name="Nguyen Chi Son" userId="606856d02e9d83ac" providerId="LiveId" clId="{4031483A-BF13-43C1-AD9F-B4ECDC15C634}" dt="2022-05-30T13:34:42.563" v="1412" actId="1076"/>
          <ac:graphicFrameMkLst>
            <pc:docMk/>
            <pc:sldMk cId="1190829174" sldId="916"/>
            <ac:graphicFrameMk id="26" creationId="{0B8D6027-0776-9DF7-450E-A26D55C209B7}"/>
          </ac:graphicFrameMkLst>
        </pc:graphicFrameChg>
        <pc:graphicFrameChg chg="add mod">
          <ac:chgData name="Nguyen Chi Son" userId="606856d02e9d83ac" providerId="LiveId" clId="{4031483A-BF13-43C1-AD9F-B4ECDC15C634}" dt="2022-05-30T13:34:44.723" v="1413" actId="1076"/>
          <ac:graphicFrameMkLst>
            <pc:docMk/>
            <pc:sldMk cId="1190829174" sldId="916"/>
            <ac:graphicFrameMk id="27" creationId="{DA2EEA3F-1795-C97A-70CF-C01BAA078B47}"/>
          </ac:graphicFrameMkLst>
        </pc:graphicFrameChg>
        <pc:graphicFrameChg chg="add mod">
          <ac:chgData name="Nguyen Chi Son" userId="606856d02e9d83ac" providerId="LiveId" clId="{4031483A-BF13-43C1-AD9F-B4ECDC15C634}" dt="2022-05-30T13:34:06.356" v="1397" actId="1076"/>
          <ac:graphicFrameMkLst>
            <pc:docMk/>
            <pc:sldMk cId="1190829174" sldId="916"/>
            <ac:graphicFrameMk id="36" creationId="{2212FF83-0835-2358-9230-2CE8D8D6C3B7}"/>
          </ac:graphicFrameMkLst>
        </pc:graphicFrameChg>
        <pc:graphicFrameChg chg="add mod">
          <ac:chgData name="Nguyen Chi Son" userId="606856d02e9d83ac" providerId="LiveId" clId="{4031483A-BF13-43C1-AD9F-B4ECDC15C634}" dt="2022-05-30T13:34:10.965" v="1400"/>
          <ac:graphicFrameMkLst>
            <pc:docMk/>
            <pc:sldMk cId="1190829174" sldId="916"/>
            <ac:graphicFrameMk id="37" creationId="{C357A28A-69BD-DB18-7CF2-55619C2C4CB8}"/>
          </ac:graphicFrameMkLst>
        </pc:graphicFrameChg>
        <pc:graphicFrameChg chg="add mod">
          <ac:chgData name="Nguyen Chi Son" userId="606856d02e9d83ac" providerId="LiveId" clId="{4031483A-BF13-43C1-AD9F-B4ECDC15C634}" dt="2022-05-30T13:34:20.115" v="1403"/>
          <ac:graphicFrameMkLst>
            <pc:docMk/>
            <pc:sldMk cId="1190829174" sldId="916"/>
            <ac:graphicFrameMk id="38" creationId="{14586E55-79B8-5CEB-2EB5-37FEF77C6471}"/>
          </ac:graphicFrameMkLst>
        </pc:graphicFrameChg>
        <pc:graphicFrameChg chg="add mod">
          <ac:chgData name="Nguyen Chi Son" userId="606856d02e9d83ac" providerId="LiveId" clId="{4031483A-BF13-43C1-AD9F-B4ECDC15C634}" dt="2022-05-30T13:34:31.556" v="1407" actId="1076"/>
          <ac:graphicFrameMkLst>
            <pc:docMk/>
            <pc:sldMk cId="1190829174" sldId="916"/>
            <ac:graphicFrameMk id="39" creationId="{4A454B51-FA3E-BEE0-80F5-A27DF74FFC06}"/>
          </ac:graphicFrameMkLst>
        </pc:graphicFrameChg>
        <pc:picChg chg="add mod">
          <ac:chgData name="Nguyen Chi Son" userId="606856d02e9d83ac" providerId="LiveId" clId="{4031483A-BF13-43C1-AD9F-B4ECDC15C634}" dt="2022-05-30T13:33:46.820" v="1393" actId="1035"/>
          <ac:picMkLst>
            <pc:docMk/>
            <pc:sldMk cId="1190829174" sldId="916"/>
            <ac:picMk id="6" creationId="{59E66EBE-1C35-B8DB-4E15-3720BA850B77}"/>
          </ac:picMkLst>
        </pc:picChg>
        <pc:picChg chg="add mod">
          <ac:chgData name="Nguyen Chi Son" userId="606856d02e9d83ac" providerId="LiveId" clId="{4031483A-BF13-43C1-AD9F-B4ECDC15C634}" dt="2022-05-30T13:33:37.511" v="1385" actId="1036"/>
          <ac:picMkLst>
            <pc:docMk/>
            <pc:sldMk cId="1190829174" sldId="916"/>
            <ac:picMk id="23" creationId="{FD64F3C4-AFB6-9FD3-162A-D796300C9663}"/>
          </ac:picMkLst>
        </pc:pic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" creationId="{BDE52499-DD66-5341-2E70-8595C0CD8409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6" creationId="{3368A5CD-C48A-4D46-0A72-336BC868AA2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7" creationId="{1BB455D4-6FF5-D505-522D-BE10D3041DC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4" creationId="{75512AA4-CFB0-16D3-5235-7131BE383B49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0" creationId="{150632FB-8F51-FCC2-EF51-8509780DB073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1" creationId="{86E59FEB-1EEC-CCB7-231D-71C857356758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2" creationId="{2585D0C6-E75C-0975-D351-253F4789EFB3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3" creationId="{B7D44EF8-EB3C-08B7-2A39-20AE4AA7727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2" creationId="{D2288AE2-94F8-AB15-E688-90016C80D461}"/>
          </ac:cxnSpMkLst>
        </pc:cxnChg>
      </pc:sldChg>
      <pc:sldChg chg="del">
        <pc:chgData name="Nguyen Chi Son" userId="606856d02e9d83ac" providerId="LiveId" clId="{4031483A-BF13-43C1-AD9F-B4ECDC15C634}" dt="2022-05-30T13:35:10.339" v="1414" actId="47"/>
        <pc:sldMkLst>
          <pc:docMk/>
          <pc:sldMk cId="2672659183" sldId="917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752985169" sldId="918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070798077" sldId="919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2057850392" sldId="920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795907459" sldId="921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063224683" sldId="922"/>
        </pc:sldMkLst>
      </pc:sldChg>
      <pc:sldChg chg="del">
        <pc:chgData name="Nguyen Chi Son" userId="606856d02e9d83ac" providerId="LiveId" clId="{4031483A-BF13-43C1-AD9F-B4ECDC15C634}" dt="2022-05-30T14:32:33.108" v="3903" actId="47"/>
        <pc:sldMkLst>
          <pc:docMk/>
          <pc:sldMk cId="1861169292" sldId="923"/>
        </pc:sldMkLst>
      </pc:sldChg>
      <pc:sldChg chg="addSp delSp modSp add mod">
        <pc:chgData name="Nguyen Chi Son" userId="606856d02e9d83ac" providerId="LiveId" clId="{4031483A-BF13-43C1-AD9F-B4ECDC15C634}" dt="2022-05-30T14:20:54.073" v="2439" actId="1076"/>
        <pc:sldMkLst>
          <pc:docMk/>
          <pc:sldMk cId="1259078798" sldId="924"/>
        </pc:sldMkLst>
        <pc:spChg chg="mod">
          <ac:chgData name="Nguyen Chi Son" userId="606856d02e9d83ac" providerId="LiveId" clId="{4031483A-BF13-43C1-AD9F-B4ECDC15C634}" dt="2022-05-30T14:18:07.503" v="2201" actId="20577"/>
          <ac:spMkLst>
            <pc:docMk/>
            <pc:sldMk cId="1259078798" sldId="924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54.073" v="2439" actId="1076"/>
          <ac:spMkLst>
            <pc:docMk/>
            <pc:sldMk cId="1259078798" sldId="924"/>
            <ac:spMk id="7" creationId="{7E8608EA-4748-CAB5-FC69-EE65753A5F17}"/>
          </ac:spMkLst>
        </pc:sp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3" creationId="{5EBF2B5B-6489-27EC-4CC9-59CA9F279E65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1030" creationId="{6BAB1136-2204-1FBA-7C04-EBDC1CAF5792}"/>
          </ac:picMkLst>
        </pc:picChg>
        <pc:picChg chg="add mod">
          <ac:chgData name="Nguyen Chi Son" userId="606856d02e9d83ac" providerId="LiveId" clId="{4031483A-BF13-43C1-AD9F-B4ECDC15C634}" dt="2022-05-30T14:19:34.920" v="2206" actId="1076"/>
          <ac:picMkLst>
            <pc:docMk/>
            <pc:sldMk cId="1259078798" sldId="924"/>
            <ac:picMk id="2050" creationId="{4531CA9F-80F7-CDEB-52D7-8141F553D31F}"/>
          </ac:picMkLst>
        </pc:picChg>
      </pc:sldChg>
      <pc:sldChg chg="addSp delSp modSp add mod">
        <pc:chgData name="Nguyen Chi Son" userId="606856d02e9d83ac" providerId="LiveId" clId="{4031483A-BF13-43C1-AD9F-B4ECDC15C634}" dt="2022-05-30T14:29:53.090" v="3428" actId="1076"/>
        <pc:sldMkLst>
          <pc:docMk/>
          <pc:sldMk cId="1548001408" sldId="925"/>
        </pc:sldMkLst>
        <pc:spChg chg="mod">
          <ac:chgData name="Nguyen Chi Son" userId="606856d02e9d83ac" providerId="LiveId" clId="{4031483A-BF13-43C1-AD9F-B4ECDC15C634}" dt="2022-05-30T14:27:54.539" v="3294" actId="20577"/>
          <ac:spMkLst>
            <pc:docMk/>
            <pc:sldMk cId="1548001408" sldId="925"/>
            <ac:spMk id="19" creationId="{9C339D16-68E4-43C4-A62E-D0146138D23B}"/>
          </ac:spMkLst>
        </pc:spChg>
        <pc:spChg chg="mod">
          <ac:chgData name="Nguyen Chi Son" userId="606856d02e9d83ac" providerId="LiveId" clId="{4031483A-BF13-43C1-AD9F-B4ECDC15C634}" dt="2022-05-30T14:29:17.582" v="3301" actId="20577"/>
          <ac:spMkLst>
            <pc:docMk/>
            <pc:sldMk cId="1548001408" sldId="925"/>
            <ac:spMk id="28" creationId="{59480F01-1FA6-8EB7-5CF9-FB039E8BC80A}"/>
          </ac:spMkLst>
        </pc:spChg>
        <pc:graphicFrameChg chg="mod">
          <ac:chgData name="Nguyen Chi Son" userId="606856d02e9d83ac" providerId="LiveId" clId="{4031483A-BF13-43C1-AD9F-B4ECDC15C634}" dt="2022-05-30T14:29:53.090" v="3428" actId="1076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4031483A-BF13-43C1-AD9F-B4ECDC15C634}" dt="2022-05-30T14:27:13.003" v="3265" actId="478"/>
          <ac:picMkLst>
            <pc:docMk/>
            <pc:sldMk cId="1548001408" sldId="925"/>
            <ac:picMk id="3" creationId="{79DF294F-CF97-0E0B-34B1-38E46CC6412C}"/>
          </ac:picMkLst>
        </pc:picChg>
        <pc:picChg chg="add mod">
          <ac:chgData name="Nguyen Chi Son" userId="606856d02e9d83ac" providerId="LiveId" clId="{4031483A-BF13-43C1-AD9F-B4ECDC15C634}" dt="2022-05-30T14:27:41.931" v="3277" actId="1076"/>
          <ac:picMkLst>
            <pc:docMk/>
            <pc:sldMk cId="1548001408" sldId="925"/>
            <ac:picMk id="4" creationId="{D6554905-CDBF-2AA0-F1CF-D4E606C8A84F}"/>
          </ac:picMkLst>
        </pc:picChg>
      </pc:sldChg>
      <pc:sldChg chg="delSp modSp add mod delAnim">
        <pc:chgData name="Nguyen Chi Son" userId="606856d02e9d83ac" providerId="LiveId" clId="{4031483A-BF13-43C1-AD9F-B4ECDC15C634}" dt="2022-05-30T14:29:39.922" v="3425" actId="478"/>
        <pc:sldMkLst>
          <pc:docMk/>
          <pc:sldMk cId="3464370416" sldId="926"/>
        </pc:sldMkLst>
        <pc:spChg chg="mod">
          <ac:chgData name="Nguyen Chi Son" userId="606856d02e9d83ac" providerId="LiveId" clId="{4031483A-BF13-43C1-AD9F-B4ECDC15C634}" dt="2022-05-30T14:29:38.520" v="3424" actId="20577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9:39.922" v="3425" actId="478"/>
          <ac:graphicFrameMkLst>
            <pc:docMk/>
            <pc:sldMk cId="3464370416" sldId="926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4031483A-BF13-43C1-AD9F-B4ECDC15C634}" dt="2022-05-30T14:29:26.064" v="3304" actId="478"/>
          <ac:graphicFrameMkLst>
            <pc:docMk/>
            <pc:sldMk cId="3464370416" sldId="926"/>
            <ac:graphicFrameMk id="35" creationId="{EB8D03F7-88DC-A0DF-BD1B-DAB47AB11238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465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755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18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056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713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85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34. Khối lượng riêng Áp suất chất lỏng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Tại sao xe tăng nặng hơn ô tô nhiều lần lại có thể chạy bình thường trên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ùn, còn ô tô bị lún bánh và sa lầy trên chính quãng đường này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E2806E0-62AF-B314-2013-C1A06840E2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9653" y="1243693"/>
            <a:ext cx="6252693" cy="1828800"/>
          </a:xfrm>
          <a:prstGeom prst="rect">
            <a:avLst/>
          </a:prstGeom>
        </p:spPr>
      </p:pic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2C89471C-2F82-04EB-D474-2D30E8F0CE54}"/>
              </a:ext>
            </a:extLst>
          </p:cNvPr>
          <p:cNvSpPr txBox="1">
            <a:spLocks/>
          </p:cNvSpPr>
          <p:nvPr/>
        </p:nvSpPr>
        <p:spPr>
          <a:xfrm>
            <a:off x="5147915" y="330186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B1994B36-61B3-54A1-054D-173D89E7535E}"/>
              </a:ext>
            </a:extLst>
          </p:cNvPr>
          <p:cNvSpPr txBox="1">
            <a:spLocks/>
          </p:cNvSpPr>
          <p:nvPr/>
        </p:nvSpPr>
        <p:spPr>
          <a:xfrm>
            <a:off x="152400" y="3697705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diện tích tiếp xúc của xe tăng với mặt đường lớn hơn rất nhiều lần so với diện tích tiếp xúc của ô tô với mặt đường nên áp suất do xe tăng tác dụng lên mặt đường &lt; áp suất do ô tô tác dụng lên mặt đường =&gt; xe tăng chạy bình thường, còn ô tô bị sa lầy </a:t>
            </a:r>
          </a:p>
        </p:txBody>
      </p:sp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hai chiếc xẻng vẽ ở hình dưới, xẻng nà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dùng để xén đất tốt hơn? Tại sao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2C89471C-2F82-04EB-D474-2D30E8F0CE54}"/>
              </a:ext>
            </a:extLst>
          </p:cNvPr>
          <p:cNvSpPr txBox="1">
            <a:spLocks/>
          </p:cNvSpPr>
          <p:nvPr/>
        </p:nvSpPr>
        <p:spPr>
          <a:xfrm>
            <a:off x="5147915" y="330186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B1994B36-61B3-54A1-054D-173D89E7535E}"/>
              </a:ext>
            </a:extLst>
          </p:cNvPr>
          <p:cNvSpPr txBox="1">
            <a:spLocks/>
          </p:cNvSpPr>
          <p:nvPr/>
        </p:nvSpPr>
        <p:spPr>
          <a:xfrm>
            <a:off x="152400" y="3697705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ẻng b dùng để xén đất tốt hơn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diện tích tiếp xúc của xẻng b với mặt đất bé nên áp suất do xẻng tác dụng lên đất lớn khiến cho xẻng xén vào đất dễ dàng hơ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FFA0721-8F1F-B481-7A0B-403141687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1758" y="177470"/>
            <a:ext cx="370784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7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người nặng 50 kg đứng trên mặt đất nằm ngang. Biết diện tích tiếp xú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mỗi bàn chân với đất là 0,015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Lấy g = 10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áp suất người đó tác dụng lên mặt đất khi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Đứng cả hai chân 			b) Đứng một chân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224445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84861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84861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224445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Áp suất người đó tác dụng lên mặt đất khi đứng cả hai chân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Áp suất người đó tác dụng lên mặt đất khi đứng một chân là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937"/>
              </p:ext>
            </p:extLst>
          </p:nvPr>
        </p:nvGraphicFramePr>
        <p:xfrm>
          <a:off x="1687512" y="2468104"/>
          <a:ext cx="14366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7512" y="2468104"/>
                        <a:ext cx="1436688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00465"/>
              </p:ext>
            </p:extLst>
          </p:nvPr>
        </p:nvGraphicFramePr>
        <p:xfrm>
          <a:off x="6264275" y="3235892"/>
          <a:ext cx="5607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628720" imgH="406080" progId="Equation.DSMT4">
                  <p:embed/>
                </p:oleObj>
              </mc:Choice>
              <mc:Fallback>
                <p:oleObj name="Equation" r:id="rId6" imgW="262872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275" y="3235892"/>
                        <a:ext cx="56070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5A7600-6A7E-8B46-4FAE-CB41154C6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76911"/>
              </p:ext>
            </p:extLst>
          </p:nvPr>
        </p:nvGraphicFramePr>
        <p:xfrm>
          <a:off x="6316662" y="5163779"/>
          <a:ext cx="5554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2603160" imgH="406080" progId="Equation.DSMT4">
                  <p:embed/>
                </p:oleObj>
              </mc:Choice>
              <mc:Fallback>
                <p:oleObj name="Equation" r:id="rId8" imgW="260316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5A7600-6A7E-8B46-4FAE-CB41154C6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6662" y="5163779"/>
                        <a:ext cx="55546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36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suất chất lỏ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3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56251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hất lỏng gây ra áp suất theo mọi phương lên các vật ở trong chất lỏ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8A33989E-0276-1244-EDCD-77F2A4A39687}"/>
              </a:ext>
            </a:extLst>
          </p:cNvPr>
          <p:cNvSpPr txBox="1">
            <a:spLocks/>
          </p:cNvSpPr>
          <p:nvPr/>
        </p:nvSpPr>
        <p:spPr>
          <a:xfrm>
            <a:off x="1237580" y="5524237"/>
            <a:ext cx="484778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bơm nước vào bình có lỗ nhỏ, nước phun ra theo mọi phương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1F4991C-A645-142B-2765-52136E853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449" y="952237"/>
            <a:ext cx="6026046" cy="45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5985913-D5B0-0E73-C907-3C89D71B4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8558" y="952237"/>
            <a:ext cx="3898992" cy="4572000"/>
          </a:xfrm>
          <a:prstGeom prst="rect">
            <a:avLst/>
          </a:prstGeom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7060411" y="5524237"/>
            <a:ext cx="447528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nhúng bình cầu có lỗ nhỏ vào nước, nước phun vào bên trong bình theo mọi phương </a:t>
            </a:r>
          </a:p>
        </p:txBody>
      </p:sp>
    </p:spTree>
    <p:extLst>
      <p:ext uri="{BB962C8B-B14F-4D97-AF65-F5344CB8AC3E}">
        <p14:creationId xmlns:p14="http://schemas.microsoft.com/office/powerpoint/2010/main" val="1918072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tính áp suất chất lỏ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6753384" y="3367287"/>
            <a:ext cx="474052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áp suất tác dụng lên đáy bìn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áp suất khí quyể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ρ: khối lượng riêng của chất lỏ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: gia tốc trọng trườ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: độ sâu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E8A958C-994A-FCF8-9A8F-A449E8FD5F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375" y="1143000"/>
            <a:ext cx="4125640" cy="45720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2341207-9864-D840-2113-EEF1E8BD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6083"/>
              </p:ext>
            </p:extLst>
          </p:nvPr>
        </p:nvGraphicFramePr>
        <p:xfrm>
          <a:off x="7134737" y="1336778"/>
          <a:ext cx="35115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002960" imgH="482400" progId="Equation.DSMT4">
                  <p:embed/>
                </p:oleObj>
              </mc:Choice>
              <mc:Fallback>
                <p:oleObj name="Equation" r:id="rId5" imgW="10029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2341207-9864-D840-2113-EEF1E8BD2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4737" y="1336778"/>
                        <a:ext cx="351155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90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hương trình cơ bản của chất lưu đứng yên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6753384" y="2315234"/>
            <a:ext cx="474052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ứng minh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2341207-9864-D840-2113-EEF1E8BD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54404"/>
              </p:ext>
            </p:extLst>
          </p:nvPr>
        </p:nvGraphicFramePr>
        <p:xfrm>
          <a:off x="7512503" y="1197397"/>
          <a:ext cx="2711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2341207-9864-D840-2113-EEF1E8BD2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2503" y="1197397"/>
                        <a:ext cx="27114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44D0AF-F51B-20D2-A35C-00DB0662FF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0420" y="1143000"/>
            <a:ext cx="4635580" cy="45720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00103A-28F3-1AD5-FDB6-368F1D68F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69299"/>
              </p:ext>
            </p:extLst>
          </p:nvPr>
        </p:nvGraphicFramePr>
        <p:xfrm>
          <a:off x="7132922" y="2902277"/>
          <a:ext cx="39814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866600" imgH="939600" progId="Equation.DSMT4">
                  <p:embed/>
                </p:oleObj>
              </mc:Choice>
              <mc:Fallback>
                <p:oleObj name="Equation" r:id="rId7" imgW="186660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1F00103A-28F3-1AD5-FDB6-368F1D68F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2922" y="2902277"/>
                        <a:ext cx="398145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927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Một khối hình lập phương có cạnh 0,30 m, khối lập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phương chìm 2/3 trong nước. Biết khối lượng riêng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ước là 10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áp suất của nước tác dụng lên mặt dướ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khối lập phương và xác định phương, chiều, cường độ của lự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ây ra bởi áp suất này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265741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 chất lỏng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ực do áp suất gây ra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226157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313664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353248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 của nước tác dụng lên mặt dưới khối lập phương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ực do áp suất chất lỏng tác dụng lên đáy hộp có phương thẳng đứng, chiều từ dưới lên, độ lớn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F = p.S = 1960.0,3.0,3 = 176,4 (N)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98303"/>
              </p:ext>
            </p:extLst>
          </p:nvPr>
        </p:nvGraphicFramePr>
        <p:xfrm>
          <a:off x="2501106" y="3302200"/>
          <a:ext cx="1246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106" y="3302200"/>
                        <a:ext cx="12461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78588"/>
              </p:ext>
            </p:extLst>
          </p:nvPr>
        </p:nvGraphicFramePr>
        <p:xfrm>
          <a:off x="6400800" y="4256963"/>
          <a:ext cx="5334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4256963"/>
                        <a:ext cx="53340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2207443-9564-4999-31A1-862195694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11503"/>
              </p:ext>
            </p:extLst>
          </p:nvPr>
        </p:nvGraphicFramePr>
        <p:xfrm>
          <a:off x="1795860" y="4512447"/>
          <a:ext cx="2139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2207443-9564-4999-31A1-862195694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860" y="4512447"/>
                        <a:ext cx="21399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B1A7AFF-5C3E-4DD0-B062-99641F0935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91021" y="288455"/>
            <a:ext cx="274857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7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Tính độ chênh lệch áp suất của nước giữa 2 điểm thuộc 2 mặt phẳng nằ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ngang cách nhau 20 cm. Biết khối lượng riêng của nước là 10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9173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 chênh lệch áp suất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5215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5215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9173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 chênh lệch áp suất là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47886"/>
              </p:ext>
            </p:extLst>
          </p:nvPr>
        </p:nvGraphicFramePr>
        <p:xfrm>
          <a:off x="2297112" y="2698948"/>
          <a:ext cx="165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7112" y="2698948"/>
                        <a:ext cx="1654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84855"/>
              </p:ext>
            </p:extLst>
          </p:nvPr>
        </p:nvGraphicFramePr>
        <p:xfrm>
          <a:off x="6372225" y="2559314"/>
          <a:ext cx="5391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225" y="2559314"/>
                        <a:ext cx="53911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03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ối lượng riê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2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ối lượng riêng của một chất là khối lượng của một đơn vị thể tích chất đó </a:t>
            </a:r>
            <a:endParaRPr lang="vi-VN"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59E823CC-7366-58E5-D0BE-5657D38C7F67}"/>
              </a:ext>
            </a:extLst>
          </p:cNvPr>
          <p:cNvSpPr txBox="1">
            <a:spLocks/>
          </p:cNvSpPr>
          <p:nvPr/>
        </p:nvSpPr>
        <p:spPr>
          <a:xfrm>
            <a:off x="152400" y="4034013"/>
            <a:ext cx="217552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ắt nặng 7800 kg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6DACCB09-4929-8887-02D7-28AE38254E62}"/>
              </a:ext>
            </a:extLst>
          </p:cNvPr>
          <p:cNvSpPr txBox="1">
            <a:spLocks/>
          </p:cNvSpPr>
          <p:nvPr/>
        </p:nvSpPr>
        <p:spPr>
          <a:xfrm>
            <a:off x="3940494" y="4034013"/>
            <a:ext cx="178942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xốp nặng 39 kg </a:t>
            </a:r>
          </a:p>
        </p:txBody>
      </p:sp>
      <p:pic>
        <p:nvPicPr>
          <p:cNvPr id="5" name="Picture 4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xmlns="" id="{E7639E2E-D2B7-B56A-BCB9-36224F24A70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368" t="5598" r="14956" b="37146"/>
          <a:stretch/>
        </p:blipFill>
        <p:spPr>
          <a:xfrm>
            <a:off x="152400" y="1611789"/>
            <a:ext cx="6013941" cy="27432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5505E094-D851-B223-535F-D88E8D43A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79817"/>
              </p:ext>
            </p:extLst>
          </p:nvPr>
        </p:nvGraphicFramePr>
        <p:xfrm>
          <a:off x="8517758" y="1804799"/>
          <a:ext cx="15113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5505E094-D851-B223-535F-D88E8D43A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7758" y="1804799"/>
                        <a:ext cx="151130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B95670DE-A8E1-E7D3-7D2D-0C032E385232}"/>
              </a:ext>
            </a:extLst>
          </p:cNvPr>
          <p:cNvSpPr txBox="1">
            <a:spLocks/>
          </p:cNvSpPr>
          <p:nvPr/>
        </p:nvSpPr>
        <p:spPr>
          <a:xfrm>
            <a:off x="7342497" y="3615814"/>
            <a:ext cx="386182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l-GR" sz="2500" kern="0">
                <a:solidFill>
                  <a:srgbClr val="F8F8F8"/>
                </a:solidFill>
                <a:latin typeface="Times New Roman" panose="02020603050405020304" pitchFamily="18" charset="0"/>
                <a:cs typeface="Itim" panose="00000500000000000000" pitchFamily="2" charset="-34"/>
              </a:rPr>
              <a:t>ρ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khối lượng riêng (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oặc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: khối lượng (kg hoặc g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: thể tích (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oặc 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8415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Tại sao khối lượng riêng của một chất lại phụ thuộc vào nhiệt độ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36394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riêng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96810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96810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36394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khi nhiệt độ thay đổi thì thể tích thay đổi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81716"/>
              </p:ext>
            </p:extLst>
          </p:nvPr>
        </p:nvGraphicFramePr>
        <p:xfrm>
          <a:off x="2663825" y="2061847"/>
          <a:ext cx="9207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3825" y="2061847"/>
                        <a:ext cx="9207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12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hợp kim đồng và bạc có khối lượng riêng là 10,3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khối lượ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bạc và đồng có trong 100 g hợp kim. Biết khối lượng riêng của đồng là 8,9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của bạc là 10,4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4302"/>
              </p:ext>
            </p:extLst>
          </p:nvPr>
        </p:nvGraphicFramePr>
        <p:xfrm>
          <a:off x="1329192" y="1741574"/>
          <a:ext cx="23828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9192" y="1741574"/>
                        <a:ext cx="23828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3EA434-1EFE-1B84-4EF1-C76F8A55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39081"/>
              </p:ext>
            </p:extLst>
          </p:nvPr>
        </p:nvGraphicFramePr>
        <p:xfrm>
          <a:off x="1099458" y="2811669"/>
          <a:ext cx="2597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3EA434-1EFE-1B84-4EF1-C76F8A55D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458" y="2811669"/>
                        <a:ext cx="2597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4C9E51A-7B87-5A59-D5E1-01B81B873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60253"/>
              </p:ext>
            </p:extLst>
          </p:nvPr>
        </p:nvGraphicFramePr>
        <p:xfrm>
          <a:off x="999559" y="4328793"/>
          <a:ext cx="314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473120" imgH="507960" progId="Equation.DSMT4">
                  <p:embed/>
                </p:oleObj>
              </mc:Choice>
              <mc:Fallback>
                <p:oleObj name="Equation" r:id="rId8" imgW="14731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F4C9E51A-7B87-5A59-D5E1-01B81B873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559" y="4328793"/>
                        <a:ext cx="31400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23863FCE-86E4-72ED-71DE-B6AE660F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14571"/>
              </p:ext>
            </p:extLst>
          </p:nvPr>
        </p:nvGraphicFramePr>
        <p:xfrm>
          <a:off x="6814419" y="2005065"/>
          <a:ext cx="53038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2489040" imgH="2260440" progId="Equation.DSMT4">
                  <p:embed/>
                </p:oleObj>
              </mc:Choice>
              <mc:Fallback>
                <p:oleObj name="Equation" r:id="rId10" imgW="2489040" imgH="226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23863FCE-86E4-72ED-71DE-B6AE660F6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4419" y="2005065"/>
                        <a:ext cx="5303837" cy="480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49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hợp kim đồng và bạc có khối lượng riêng là 10,3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khối lượ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bạc và đồng có trong 100 g hợp kim. Biết khối lượng riêng của đồng là 8,9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của bạc là 10,4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bạc trong hợp kim là: 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đồng trong hợp kim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ồng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00 – 94,22 = 5,78 (g)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9192" y="1741574"/>
          <a:ext cx="23828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9192" y="1741574"/>
                        <a:ext cx="23828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3EA434-1EFE-1B84-4EF1-C76F8A55D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458" y="2811669"/>
          <a:ext cx="2597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3EA434-1EFE-1B84-4EF1-C76F8A55D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458" y="2811669"/>
                        <a:ext cx="2597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4C9E51A-7B87-5A59-D5E1-01B81B873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559" y="4328793"/>
          <a:ext cx="314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473120" imgH="507960" progId="Equation.DSMT4">
                  <p:embed/>
                </p:oleObj>
              </mc:Choice>
              <mc:Fallback>
                <p:oleObj name="Equation" r:id="rId8" imgW="14731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F4C9E51A-7B87-5A59-D5E1-01B81B873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559" y="4328793"/>
                        <a:ext cx="31400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A63AF519-A7DB-C1B0-B1D8-1B7E0E313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81095"/>
              </p:ext>
            </p:extLst>
          </p:nvPr>
        </p:nvGraphicFramePr>
        <p:xfrm>
          <a:off x="6430962" y="2512077"/>
          <a:ext cx="5273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A63AF519-A7DB-C1B0-B1D8-1B7E0E313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0962" y="2512077"/>
                        <a:ext cx="5273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81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và áp suất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là lực ép có phương vuông góc với mặt bị ép. Độ lớn của áp lực phụ thuộc vào trọng lượng của vậ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330FC20-B018-1DAF-2E96-2C5573E76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3527" y="1596211"/>
            <a:ext cx="2861006" cy="4572000"/>
          </a:xfrm>
          <a:prstGeom prst="rect">
            <a:avLst/>
          </a:prstGeom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8A33989E-0276-1244-EDCD-77F2A4A39687}"/>
              </a:ext>
            </a:extLst>
          </p:cNvPr>
          <p:cNvSpPr txBox="1">
            <a:spLocks/>
          </p:cNvSpPr>
          <p:nvPr/>
        </p:nvSpPr>
        <p:spPr>
          <a:xfrm>
            <a:off x="6281140" y="3240259"/>
            <a:ext cx="386182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đặt quyển sách trên mặt bàn thì quyển sách tác dụng áp lực 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lên mặt bàn </a:t>
            </a:r>
          </a:p>
        </p:txBody>
      </p:sp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suất là đại lượng đặc trưng cho tác dụng của áp lực, có độ lớn bằng áp lực chia cho diện tích bị ép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221BB330-F31F-2488-5983-4884561E5666}"/>
              </a:ext>
            </a:extLst>
          </p:cNvPr>
          <p:cNvSpPr txBox="1">
            <a:spLocks/>
          </p:cNvSpPr>
          <p:nvPr/>
        </p:nvSpPr>
        <p:spPr>
          <a:xfrm>
            <a:off x="8157368" y="3189667"/>
            <a:ext cx="371497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áp suất (Pa hoặc N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áp lực (N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: diện tích bị ép (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88B10BF-5F31-BC3A-41E6-9842F92E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55646"/>
              </p:ext>
            </p:extLst>
          </p:nvPr>
        </p:nvGraphicFramePr>
        <p:xfrm>
          <a:off x="9281432" y="1510581"/>
          <a:ext cx="14668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888B10BF-5F31-BC3A-41E6-9842F92E5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1432" y="1510581"/>
                        <a:ext cx="14668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AD965F8-F4CA-CCC6-4221-5C0A5D9E43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727" y="1820240"/>
            <a:ext cx="7231811" cy="2286000"/>
          </a:xfrm>
          <a:prstGeom prst="rect">
            <a:avLst/>
          </a:prstGeom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DF63A662-00A7-26F3-E663-0BCBB700C298}"/>
              </a:ext>
            </a:extLst>
          </p:cNvPr>
          <p:cNvSpPr txBox="1">
            <a:spLocks/>
          </p:cNvSpPr>
          <p:nvPr/>
        </p:nvSpPr>
        <p:spPr>
          <a:xfrm>
            <a:off x="654701" y="5024401"/>
            <a:ext cx="658184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càng lớn, diện tích bị ép càng nhỏ thì vật lún càng sâ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Tác dụng của áp lực càng lớ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Áp suất càng lớn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5F61752D-A821-23DF-3FF2-A27BF1D7FC98}"/>
              </a:ext>
            </a:extLst>
          </p:cNvPr>
          <p:cNvSpPr txBox="1">
            <a:spLocks/>
          </p:cNvSpPr>
          <p:nvPr/>
        </p:nvSpPr>
        <p:spPr>
          <a:xfrm>
            <a:off x="3729833" y="4106358"/>
            <a:ext cx="168774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lớn </a:t>
            </a:r>
          </a:p>
        </p:txBody>
      </p:sp>
      <p:sp>
        <p:nvSpPr>
          <p:cNvPr id="9" name="Google Shape;1794;p49">
            <a:extLst>
              <a:ext uri="{FF2B5EF4-FFF2-40B4-BE49-F238E27FC236}">
                <a16:creationId xmlns:a16="http://schemas.microsoft.com/office/drawing/2014/main" xmlns="" id="{48D5A446-AF1A-B98A-4DD9-A6379EBEF073}"/>
              </a:ext>
            </a:extLst>
          </p:cNvPr>
          <p:cNvSpPr txBox="1">
            <a:spLocks/>
          </p:cNvSpPr>
          <p:nvPr/>
        </p:nvSpPr>
        <p:spPr>
          <a:xfrm>
            <a:off x="5930556" y="4106240"/>
            <a:ext cx="168774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Diện tích bị ép nhỏ </a:t>
            </a:r>
          </a:p>
        </p:txBody>
      </p:sp>
    </p:spTree>
    <p:extLst>
      <p:ext uri="{BB962C8B-B14F-4D97-AF65-F5344CB8AC3E}">
        <p14:creationId xmlns:p14="http://schemas.microsoft.com/office/powerpoint/2010/main" val="81018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83</TotalTime>
  <Words>978</Words>
  <Application>Microsoft Office PowerPoint</Application>
  <PresentationFormat>Widescreen</PresentationFormat>
  <Paragraphs>120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Times New Roman</vt:lpstr>
      <vt:lpstr>Office Theme</vt:lpstr>
      <vt:lpstr>Dinsey Cute Animals Newsletter by Slidesgo</vt:lpstr>
      <vt:lpstr>Equation</vt:lpstr>
      <vt:lpstr>PowerPoint Presentation</vt:lpstr>
      <vt:lpstr>Khối lượng riêng </vt:lpstr>
      <vt:lpstr>Khối lượng riêng của một chất là khối lượng của một đơn vị thể tích chất đó </vt:lpstr>
      <vt:lpstr>PowerPoint Presentation</vt:lpstr>
      <vt:lpstr>PowerPoint Presentation</vt:lpstr>
      <vt:lpstr>PowerPoint Presentation</vt:lpstr>
      <vt:lpstr>Áp lực và áp suất </vt:lpstr>
      <vt:lpstr>Áp lực là lực ép có phương vuông góc với mặt bị ép. Độ lớn của áp lực phụ thuộc vào trọng lượng của vật </vt:lpstr>
      <vt:lpstr>Áp suất là đại lượng đặc trưng cho tác dụng của áp lực, có độ lớn bằng áp lực chia cho diện tích bị ép </vt:lpstr>
      <vt:lpstr>PowerPoint Presentation</vt:lpstr>
      <vt:lpstr>PowerPoint Presentation</vt:lpstr>
      <vt:lpstr>PowerPoint Presentation</vt:lpstr>
      <vt:lpstr>Áp suất chất lỏng </vt:lpstr>
      <vt:lpstr>Chất lỏng gây ra áp suất theo mọi phương lên các vật ở trong chất lỏng </vt:lpstr>
      <vt:lpstr>Công thức tính áp suất chất lỏng </vt:lpstr>
      <vt:lpstr>Phương trình cơ bản của chất lưu đứng yên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Chi Son</dc:creator>
  <cp:lastModifiedBy>Microsoft account</cp:lastModifiedBy>
  <cp:revision>4466</cp:revision>
  <dcterms:created xsi:type="dcterms:W3CDTF">2021-03-25T13:14:34Z</dcterms:created>
  <dcterms:modified xsi:type="dcterms:W3CDTF">2022-09-17T15:53:39Z</dcterms:modified>
</cp:coreProperties>
</file>